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08C7" w:rsidRPr="004702E1" w:rsidRDefault="00E608C7" w:rsidP="00E608C7">
      <w:pPr>
        <w:jc w:val="center"/>
        <w:rPr>
          <w:rFonts w:ascii="Arial" w:hAnsi="Arial" w:cs="Arial"/>
          <w:b/>
          <w:smallCaps/>
          <w:sz w:val="24"/>
          <w:szCs w:val="24"/>
          <w:bdr w:val="single" w:sz="4" w:space="0" w:color="auto"/>
        </w:rPr>
      </w:pPr>
    </w:p>
    <w:p w:rsidR="00E608C7" w:rsidRPr="004702E1" w:rsidRDefault="00E608C7" w:rsidP="00E608C7">
      <w:pPr>
        <w:jc w:val="center"/>
        <w:rPr>
          <w:rFonts w:ascii="Arial" w:hAnsi="Arial" w:cs="Arial"/>
          <w:b/>
          <w:smallCaps/>
          <w:sz w:val="24"/>
          <w:szCs w:val="24"/>
          <w:bdr w:val="single" w:sz="4" w:space="0" w:color="auto"/>
        </w:rPr>
      </w:pPr>
    </w:p>
    <w:p w:rsidR="00E608C7" w:rsidRPr="004702E1" w:rsidRDefault="00E608C7" w:rsidP="00E608C7">
      <w:pPr>
        <w:jc w:val="center"/>
        <w:rPr>
          <w:rFonts w:ascii="Arial" w:hAnsi="Arial" w:cs="Arial"/>
          <w:b/>
          <w:smallCaps/>
          <w:sz w:val="24"/>
          <w:szCs w:val="24"/>
        </w:rPr>
      </w:pPr>
      <w:r w:rsidRPr="004702E1">
        <w:rPr>
          <w:rFonts w:ascii="Arial" w:hAnsi="Arial" w:cs="Arial"/>
          <w:b/>
          <w:smallCaps/>
          <w:sz w:val="24"/>
          <w:szCs w:val="24"/>
          <w:bdr w:val="single" w:sz="4" w:space="0" w:color="auto"/>
        </w:rPr>
        <w:t>Exercices ORAL second groupe du baccalauréat série S</w:t>
      </w:r>
    </w:p>
    <w:p w:rsidR="00E608C7" w:rsidRPr="004702E1" w:rsidRDefault="00E608C7" w:rsidP="00E608C7">
      <w:pPr>
        <w:jc w:val="center"/>
        <w:rPr>
          <w:rFonts w:ascii="Arial" w:hAnsi="Arial" w:cs="Arial"/>
          <w:b/>
          <w:smallCaps/>
          <w:sz w:val="24"/>
          <w:szCs w:val="24"/>
        </w:rPr>
      </w:pPr>
    </w:p>
    <w:p w:rsidR="00E608C7" w:rsidRPr="004702E1" w:rsidRDefault="00E608C7" w:rsidP="00D871B4">
      <w:pPr>
        <w:jc w:val="both"/>
        <w:rPr>
          <w:rFonts w:ascii="Arial" w:hAnsi="Arial" w:cs="Arial"/>
          <w:sz w:val="24"/>
          <w:szCs w:val="24"/>
        </w:rPr>
      </w:pPr>
      <w:r w:rsidRPr="004702E1">
        <w:rPr>
          <w:rFonts w:ascii="Arial" w:hAnsi="Arial" w:cs="Arial"/>
          <w:sz w:val="24"/>
          <w:szCs w:val="24"/>
        </w:rPr>
        <w:t xml:space="preserve">Ce document contient une banque d’exercices que chaque professeur peut utiliser pour construire ses propres sujets. </w:t>
      </w:r>
      <w:r w:rsidR="00D871B4" w:rsidRPr="004702E1">
        <w:rPr>
          <w:rFonts w:ascii="Arial" w:hAnsi="Arial" w:cs="Arial"/>
          <w:sz w:val="24"/>
          <w:szCs w:val="24"/>
        </w:rPr>
        <w:t xml:space="preserve"> Pour éviter une longueur excessive, un sujet d’oral peut être constitué d’une question de cours, de 3 ou 4 questions VRAI/ FAUX ou QCM et d’un exercice sur les fonctions.</w:t>
      </w:r>
    </w:p>
    <w:p w:rsidR="00E608C7" w:rsidRPr="004702E1" w:rsidRDefault="00E608C7" w:rsidP="001C482E">
      <w:pPr>
        <w:rPr>
          <w:sz w:val="24"/>
          <w:szCs w:val="24"/>
        </w:rPr>
      </w:pPr>
    </w:p>
    <w:p w:rsidR="0060083F" w:rsidRPr="004702E1" w:rsidRDefault="00E54242" w:rsidP="00E608C7">
      <w:pPr>
        <w:pStyle w:val="Paragraphedeliste"/>
        <w:numPr>
          <w:ilvl w:val="0"/>
          <w:numId w:val="33"/>
        </w:numPr>
      </w:pPr>
      <w:hyperlink w:anchor="_Exercice_1_:" w:history="1">
        <w:r w:rsidR="00CD48D3" w:rsidRPr="004702E1">
          <w:rPr>
            <w:rStyle w:val="Lienhypertexte"/>
          </w:rPr>
          <w:t>Que</w:t>
        </w:r>
        <w:r w:rsidR="00CD48D3" w:rsidRPr="004702E1">
          <w:rPr>
            <w:rStyle w:val="Lienhypertexte"/>
          </w:rPr>
          <w:t>s</w:t>
        </w:r>
        <w:r w:rsidR="00CD48D3" w:rsidRPr="004702E1">
          <w:rPr>
            <w:rStyle w:val="Lienhypertexte"/>
          </w:rPr>
          <w:t xml:space="preserve">tions </w:t>
        </w:r>
        <w:r w:rsidR="00CD48D3" w:rsidRPr="004702E1">
          <w:rPr>
            <w:rStyle w:val="Lienhypertexte"/>
          </w:rPr>
          <w:t>d</w:t>
        </w:r>
        <w:r w:rsidR="00CD48D3" w:rsidRPr="004702E1">
          <w:rPr>
            <w:rStyle w:val="Lienhypertexte"/>
          </w:rPr>
          <w:t>e</w:t>
        </w:r>
        <w:r w:rsidR="00CD48D3" w:rsidRPr="004702E1">
          <w:rPr>
            <w:rStyle w:val="Lienhypertexte"/>
          </w:rPr>
          <w:t xml:space="preserve"> cours</w:t>
        </w:r>
      </w:hyperlink>
    </w:p>
    <w:p w:rsidR="00F95571" w:rsidRPr="004702E1" w:rsidRDefault="00E54242" w:rsidP="00E608C7">
      <w:pPr>
        <w:pStyle w:val="Paragraphedeliste"/>
        <w:numPr>
          <w:ilvl w:val="0"/>
          <w:numId w:val="33"/>
        </w:numPr>
      </w:pPr>
      <w:hyperlink w:anchor="_Vrai_ou_Faux" w:history="1">
        <w:r w:rsidR="00CD48D3" w:rsidRPr="004702E1">
          <w:rPr>
            <w:rStyle w:val="Lienhypertexte"/>
          </w:rPr>
          <w:t>VRAI/</w:t>
        </w:r>
        <w:r w:rsidR="00CD48D3" w:rsidRPr="004702E1">
          <w:rPr>
            <w:rStyle w:val="Lienhypertexte"/>
          </w:rPr>
          <w:t>F</w:t>
        </w:r>
        <w:r w:rsidR="00CD48D3" w:rsidRPr="004702E1">
          <w:rPr>
            <w:rStyle w:val="Lienhypertexte"/>
          </w:rPr>
          <w:t>A</w:t>
        </w:r>
        <w:r w:rsidR="00CD48D3" w:rsidRPr="004702E1">
          <w:rPr>
            <w:rStyle w:val="Lienhypertexte"/>
          </w:rPr>
          <w:t>UX</w:t>
        </w:r>
      </w:hyperlink>
    </w:p>
    <w:p w:rsidR="00F95571" w:rsidRPr="004702E1" w:rsidRDefault="00E54242" w:rsidP="00E608C7">
      <w:pPr>
        <w:pStyle w:val="Paragraphedeliste"/>
        <w:numPr>
          <w:ilvl w:val="0"/>
          <w:numId w:val="33"/>
        </w:numPr>
      </w:pPr>
      <w:hyperlink w:anchor="_Q.C.M._1" w:history="1">
        <w:r w:rsidR="00CD48D3" w:rsidRPr="004702E1">
          <w:rPr>
            <w:rStyle w:val="Lienhypertexte"/>
          </w:rPr>
          <w:t>QC</w:t>
        </w:r>
        <w:r w:rsidR="00CD48D3" w:rsidRPr="004702E1">
          <w:rPr>
            <w:rStyle w:val="Lienhypertexte"/>
          </w:rPr>
          <w:t>M</w:t>
        </w:r>
      </w:hyperlink>
    </w:p>
    <w:p w:rsidR="00E608C7" w:rsidRPr="004702E1" w:rsidRDefault="00E54242" w:rsidP="00E608C7">
      <w:pPr>
        <w:pStyle w:val="Paragraphedeliste"/>
        <w:numPr>
          <w:ilvl w:val="0"/>
          <w:numId w:val="33"/>
        </w:numPr>
      </w:pPr>
      <w:hyperlink w:anchor="_Fonctions_1" w:history="1">
        <w:r w:rsidR="00CD48D3" w:rsidRPr="004702E1">
          <w:rPr>
            <w:rStyle w:val="Lienhypertexte"/>
          </w:rPr>
          <w:t>Fo</w:t>
        </w:r>
        <w:r w:rsidR="00CD48D3" w:rsidRPr="004702E1">
          <w:rPr>
            <w:rStyle w:val="Lienhypertexte"/>
          </w:rPr>
          <w:t>n</w:t>
        </w:r>
        <w:r w:rsidR="00CD48D3" w:rsidRPr="004702E1">
          <w:rPr>
            <w:rStyle w:val="Lienhypertexte"/>
          </w:rPr>
          <w:t>c</w:t>
        </w:r>
        <w:r w:rsidR="00CD48D3" w:rsidRPr="004702E1">
          <w:rPr>
            <w:rStyle w:val="Lienhypertexte"/>
          </w:rPr>
          <w:t>ti</w:t>
        </w:r>
        <w:r w:rsidR="00CD48D3" w:rsidRPr="004702E1">
          <w:rPr>
            <w:rStyle w:val="Lienhypertexte"/>
          </w:rPr>
          <w:t>o</w:t>
        </w:r>
        <w:r w:rsidR="00CD48D3" w:rsidRPr="004702E1">
          <w:rPr>
            <w:rStyle w:val="Lienhypertexte"/>
          </w:rPr>
          <w:t>n</w:t>
        </w:r>
        <w:r w:rsidR="00CD48D3" w:rsidRPr="004702E1">
          <w:rPr>
            <w:rStyle w:val="Lienhypertexte"/>
          </w:rPr>
          <w:t>s</w:t>
        </w:r>
      </w:hyperlink>
    </w:p>
    <w:p w:rsidR="00E608C7" w:rsidRPr="004702E1" w:rsidRDefault="00E608C7" w:rsidP="00BB0926">
      <w:pPr>
        <w:rPr>
          <w:sz w:val="24"/>
          <w:szCs w:val="24"/>
        </w:rPr>
      </w:pPr>
    </w:p>
    <w:p w:rsidR="00E608C7" w:rsidRPr="004702E1" w:rsidRDefault="00E608C7" w:rsidP="00E608C7">
      <w:pPr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  </w:t>
      </w:r>
      <w:bookmarkStart w:id="0" w:name="_GoBack"/>
      <w:bookmarkEnd w:id="0"/>
    </w:p>
    <w:p w:rsidR="00E608C7" w:rsidRPr="004702E1" w:rsidRDefault="00E608C7" w:rsidP="00BB0926">
      <w:pPr>
        <w:rPr>
          <w:sz w:val="24"/>
          <w:szCs w:val="24"/>
        </w:rPr>
      </w:pPr>
    </w:p>
    <w:p w:rsidR="00E608C7" w:rsidRPr="004702E1" w:rsidRDefault="00E608C7" w:rsidP="00BB0926">
      <w:pPr>
        <w:rPr>
          <w:sz w:val="24"/>
          <w:szCs w:val="24"/>
        </w:rPr>
      </w:pPr>
    </w:p>
    <w:p w:rsidR="00E608C7" w:rsidRPr="004702E1" w:rsidRDefault="00E608C7">
      <w:pPr>
        <w:rPr>
          <w:sz w:val="24"/>
          <w:szCs w:val="24"/>
        </w:rPr>
      </w:pPr>
      <w:r w:rsidRPr="004702E1">
        <w:rPr>
          <w:sz w:val="24"/>
          <w:szCs w:val="24"/>
        </w:rPr>
        <w:br w:type="page"/>
      </w:r>
    </w:p>
    <w:p w:rsidR="00F95571" w:rsidRPr="004702E1" w:rsidRDefault="00F95571" w:rsidP="00BB0926">
      <w:pPr>
        <w:rPr>
          <w:rFonts w:ascii="Times New Roman" w:hAnsi="Times New Roman" w:cs="Times New Roman"/>
          <w:sz w:val="24"/>
          <w:szCs w:val="24"/>
        </w:rPr>
      </w:pPr>
    </w:p>
    <w:p w:rsidR="00500FB0" w:rsidRPr="004702E1" w:rsidRDefault="00500FB0" w:rsidP="00BB0926">
      <w:pPr>
        <w:pStyle w:val="Titre1"/>
        <w:jc w:val="center"/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</w:pPr>
      <w:bookmarkStart w:id="1" w:name="_Exercice_1_:"/>
      <w:bookmarkEnd w:id="1"/>
      <w:r w:rsidRPr="004702E1"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  <w:t>Questions de cours</w:t>
      </w:r>
    </w:p>
    <w:p w:rsidR="002066FF" w:rsidRPr="004702E1" w:rsidRDefault="002066FF" w:rsidP="00BB0926">
      <w:pPr>
        <w:rPr>
          <w:sz w:val="24"/>
          <w:szCs w:val="24"/>
        </w:rPr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 xml:space="preserve">Soit </w:t>
      </w:r>
      <w:r w:rsidRPr="004702E1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6.3pt" o:ole="">
            <v:imagedata r:id="rId8" o:title=""/>
          </v:shape>
          <o:OLEObject Type="Embed" ProgID="Equation.DSMT4" ShapeID="_x0000_i1025" DrawAspect="Content" ObjectID="_1527319049" r:id="rId9"/>
        </w:object>
      </w:r>
      <w:r w:rsidRPr="004702E1">
        <w:t>la fonction définie sur</w:t>
      </w:r>
      <w:r w:rsidR="00E90CA2" w:rsidRPr="004702E1">
        <w:t xml:space="preserve"> R</w:t>
      </w:r>
      <w:r w:rsidRPr="004702E1">
        <w:t xml:space="preserve"> </w:t>
      </w:r>
      <w:proofErr w:type="gramStart"/>
      <w:r w:rsidRPr="004702E1">
        <w:t xml:space="preserve">par </w:t>
      </w:r>
      <w:proofErr w:type="gramEnd"/>
      <w:r w:rsidRPr="004702E1">
        <w:rPr>
          <w:position w:val="-10"/>
        </w:rPr>
        <w:object w:dxaOrig="1400" w:dyaOrig="360">
          <v:shape id="_x0000_i1026" type="#_x0000_t75" style="width:69.5pt;height:18.15pt" o:ole="">
            <v:imagedata r:id="rId10" o:title=""/>
          </v:shape>
          <o:OLEObject Type="Embed" ProgID="Equation.DSMT4" ShapeID="_x0000_i1026" DrawAspect="Content" ObjectID="_1527319050" r:id="rId11"/>
        </w:object>
      </w:r>
      <w:r w:rsidRPr="004702E1">
        <w:t>.</w:t>
      </w:r>
      <w:r w:rsidRPr="004702E1">
        <w:br/>
        <w:t xml:space="preserve">Pour montrer que l’équation </w:t>
      </w:r>
      <w:r w:rsidRPr="004702E1">
        <w:rPr>
          <w:position w:val="-10"/>
        </w:rPr>
        <w:object w:dxaOrig="900" w:dyaOrig="320">
          <v:shape id="_x0000_i1027" type="#_x0000_t75" style="width:45.1pt;height:16.3pt" o:ole="">
            <v:imagedata r:id="rId12" o:title=""/>
          </v:shape>
          <o:OLEObject Type="Embed" ProgID="Equation.DSMT4" ShapeID="_x0000_i1027" DrawAspect="Content" ObjectID="_1527319051" r:id="rId13"/>
        </w:object>
      </w:r>
      <w:r w:rsidRPr="004702E1">
        <w:t xml:space="preserve"> admet sur </w:t>
      </w:r>
      <w:r w:rsidR="004702E1">
        <w:t xml:space="preserve">R </w:t>
      </w:r>
      <w:r w:rsidRPr="004702E1">
        <w:t xml:space="preserve">une unique solution, quel théorème </w:t>
      </w:r>
      <w:r w:rsidR="00E90CA2" w:rsidRPr="004702E1">
        <w:t>peut</w:t>
      </w:r>
      <w:r w:rsidRPr="004702E1">
        <w:t xml:space="preserve">-on </w:t>
      </w:r>
      <w:r w:rsidR="00E90CA2" w:rsidRPr="004702E1">
        <w:t>utiliser</w:t>
      </w:r>
      <w:r w:rsidRPr="004702E1">
        <w:t xml:space="preserve"> ? 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 xml:space="preserve">Soit </w:t>
      </w:r>
      <w:r w:rsidRPr="004702E1">
        <w:rPr>
          <w:position w:val="-4"/>
        </w:rPr>
        <w:object w:dxaOrig="200" w:dyaOrig="200">
          <v:shape id="_x0000_i1028" type="#_x0000_t75" style="width:10pt;height:10pt" o:ole="">
            <v:imagedata r:id="rId14" o:title=""/>
          </v:shape>
          <o:OLEObject Type="Embed" ProgID="Equation.DSMT4" ShapeID="_x0000_i1028" DrawAspect="Content" ObjectID="_1527319052" r:id="rId15"/>
        </w:object>
      </w:r>
      <w:r w:rsidRPr="004702E1">
        <w:t xml:space="preserve">un nombre complexe. Dans le plan complexe, M est le point d’affixe </w:t>
      </w:r>
      <w:r w:rsidR="001A2F73" w:rsidRPr="004702E1">
        <w:rPr>
          <w:position w:val="-4"/>
        </w:rPr>
        <w:object w:dxaOrig="200" w:dyaOrig="200">
          <v:shape id="_x0000_i1029" type="#_x0000_t75" style="width:10pt;height:10pt" o:ole="">
            <v:imagedata r:id="rId14" o:title=""/>
          </v:shape>
          <o:OLEObject Type="Embed" ProgID="Equation.DSMT4" ShapeID="_x0000_i1029" DrawAspect="Content" ObjectID="_1527319053" r:id="rId16"/>
        </w:object>
      </w:r>
      <w:r w:rsidRPr="004702E1">
        <w:t xml:space="preserve">et A est le point d’affixe 3. Quelle interprétation géométrique de </w:t>
      </w:r>
      <w:r w:rsidRPr="004702E1">
        <w:rPr>
          <w:position w:val="-14"/>
        </w:rPr>
        <w:object w:dxaOrig="580" w:dyaOrig="400">
          <v:shape id="_x0000_i1030" type="#_x0000_t75" style="width:28.8pt;height:20.05pt" o:ole="">
            <v:imagedata r:id="rId17" o:title=""/>
          </v:shape>
          <o:OLEObject Type="Embed" ProgID="Equation.DSMT4" ShapeID="_x0000_i1030" DrawAspect="Content" ObjectID="_1527319054" r:id="rId18"/>
        </w:object>
      </w:r>
      <w:r w:rsidR="00E90CA2" w:rsidRPr="004702E1">
        <w:t xml:space="preserve"> peut-on donner</w:t>
      </w:r>
      <w:r w:rsidRPr="004702E1">
        <w:t xml:space="preserve"> ? 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Quel est l’ensemble de définition de la fonction</w:t>
      </w:r>
      <w:r w:rsidR="00E90CA2" w:rsidRPr="004702E1">
        <w:t xml:space="preserve"> logarithme népérien</w:t>
      </w:r>
      <w:r w:rsidRPr="004702E1">
        <w:t xml:space="preserve"> ? Quelles sont les limites de </w:t>
      </w:r>
      <w:r w:rsidR="00211380" w:rsidRPr="004702E1">
        <w:t xml:space="preserve">la fonction logarithme népérien </w:t>
      </w:r>
      <w:r w:rsidRPr="004702E1">
        <w:t>aux bornes de son ensemble de définition ?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Tracer l</w:t>
      </w:r>
      <w:r w:rsidR="00E90CA2" w:rsidRPr="004702E1">
        <w:t>’allure de la</w:t>
      </w:r>
      <w:r w:rsidRPr="004702E1">
        <w:t xml:space="preserve"> courbe de</w:t>
      </w:r>
      <w:r w:rsidR="008F026F" w:rsidRPr="004702E1">
        <w:t xml:space="preserve"> la fonction</w:t>
      </w:r>
      <w:r w:rsidRPr="004702E1">
        <w:t xml:space="preserve"> </w:t>
      </w:r>
      <w:r w:rsidR="00E90CA2" w:rsidRPr="004702E1">
        <w:t>logarithme népérien </w:t>
      </w:r>
      <w:r w:rsidRPr="004702E1">
        <w:t xml:space="preserve">et de </w:t>
      </w:r>
      <w:r w:rsidR="008F026F" w:rsidRPr="004702E1">
        <w:t xml:space="preserve">la fonction </w:t>
      </w:r>
      <w:r w:rsidR="00E90CA2" w:rsidRPr="004702E1">
        <w:t>exponentielle</w:t>
      </w:r>
      <w:r w:rsidRPr="004702E1">
        <w:t>.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Quel est le signe de la fonction</w:t>
      </w:r>
      <w:r w:rsidRPr="004702E1">
        <w:rPr>
          <w:position w:val="-10"/>
        </w:rPr>
        <w:object w:dxaOrig="240" w:dyaOrig="320">
          <v:shape id="_x0000_i1031" type="#_x0000_t75" style="width:11.9pt;height:15.65pt" o:ole="">
            <v:imagedata r:id="rId8" o:title=""/>
          </v:shape>
          <o:OLEObject Type="Embed" ProgID="Equation.DSMT4" ShapeID="_x0000_i1031" DrawAspect="Content" ObjectID="_1527319055" r:id="rId19"/>
        </w:object>
      </w:r>
      <w:r w:rsidRPr="004702E1">
        <w:t xml:space="preserve">définie sur </w:t>
      </w:r>
      <w:r w:rsidR="00E90CA2" w:rsidRPr="004702E1">
        <w:t>R</w:t>
      </w:r>
      <w:r w:rsidRPr="004702E1">
        <w:t xml:space="preserve"> par </w:t>
      </w:r>
      <w:r w:rsidRPr="004702E1">
        <w:rPr>
          <w:position w:val="-10"/>
        </w:rPr>
        <w:object w:dxaOrig="1120" w:dyaOrig="400">
          <v:shape id="_x0000_i1032" type="#_x0000_t75" style="width:56.35pt;height:20.05pt" o:ole="">
            <v:imagedata r:id="rId20" o:title=""/>
          </v:shape>
          <o:OLEObject Type="Embed" ProgID="Equation.DSMT4" ShapeID="_x0000_i1032" DrawAspect="Content" ObjectID="_1527319056" r:id="rId21"/>
        </w:object>
      </w:r>
      <w:r w:rsidRPr="004702E1">
        <w:t> ?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E90CA2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En probabilités, q</w:t>
      </w:r>
      <w:r w:rsidR="00500FB0" w:rsidRPr="004702E1">
        <w:t>uelle est la définition de deux évènements indépendants ?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 xml:space="preserve">Dans un repère </w:t>
      </w:r>
      <w:r w:rsidR="00E90CA2" w:rsidRPr="004702E1">
        <w:t>orthonormé</w:t>
      </w:r>
      <w:r w:rsidRPr="004702E1">
        <w:rPr>
          <w:position w:val="-18"/>
        </w:rPr>
        <w:object w:dxaOrig="999" w:dyaOrig="480">
          <v:shape id="_x0000_i1033" type="#_x0000_t75" style="width:50.1pt;height:23.8pt" o:ole="">
            <v:imagedata r:id="rId22" o:title=""/>
          </v:shape>
          <o:OLEObject Type="Embed" ProgID="Equation.DSMT4" ShapeID="_x0000_i1033" DrawAspect="Content" ObjectID="_1527319057" r:id="rId23"/>
        </w:object>
      </w:r>
      <w:r w:rsidRPr="004702E1">
        <w:t>de l’espace, comment peut-on montrer qu’une droite</w:t>
      </w:r>
      <w:r w:rsidRPr="004702E1">
        <w:rPr>
          <w:position w:val="-4"/>
        </w:rPr>
        <w:object w:dxaOrig="220" w:dyaOrig="260">
          <v:shape id="_x0000_i1034" type="#_x0000_t75" style="width:11.25pt;height:13.75pt" o:ole="">
            <v:imagedata r:id="rId24" o:title=""/>
          </v:shape>
          <o:OLEObject Type="Embed" ProgID="Equation.DSMT4" ShapeID="_x0000_i1034" DrawAspect="Content" ObjectID="_1527319058" r:id="rId25"/>
        </w:object>
      </w:r>
      <w:r w:rsidRPr="004702E1">
        <w:t xml:space="preserve"> est parallèle à un plan P ? 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Dans l’espace, quelles sont les positions relatives de deux droites ?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</w:pPr>
      <w:r w:rsidRPr="004702E1">
        <w:t>Dans l’espace, quelles sont les positions relatives d’une droite et d’un plan ?</w:t>
      </w:r>
    </w:p>
    <w:p w:rsidR="002066FF" w:rsidRPr="004702E1" w:rsidRDefault="002066FF" w:rsidP="00BB0926">
      <w:pPr>
        <w:pStyle w:val="Paragraphedeliste"/>
        <w:spacing w:after="200" w:line="276" w:lineRule="auto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</w:pPr>
      <w:r w:rsidRPr="004702E1">
        <w:t xml:space="preserve">Dans un repère </w:t>
      </w:r>
      <w:r w:rsidR="0076733C" w:rsidRPr="004702E1">
        <w:t xml:space="preserve">orthonormé </w:t>
      </w:r>
      <w:r w:rsidRPr="004702E1">
        <w:rPr>
          <w:position w:val="-18"/>
        </w:rPr>
        <w:object w:dxaOrig="999" w:dyaOrig="480">
          <v:shape id="_x0000_i1035" type="#_x0000_t75" style="width:50.1pt;height:23.8pt" o:ole="">
            <v:imagedata r:id="rId22" o:title=""/>
          </v:shape>
          <o:OLEObject Type="Embed" ProgID="Equation.DSMT4" ShapeID="_x0000_i1035" DrawAspect="Content" ObjectID="_1527319059" r:id="rId26"/>
        </w:object>
      </w:r>
      <w:r w:rsidR="0076733C" w:rsidRPr="004702E1">
        <w:t xml:space="preserve"> </w:t>
      </w:r>
      <w:r w:rsidRPr="004702E1">
        <w:t xml:space="preserve">de l’espace, quelle est la définition d’un vecteur normal à un plan d’équation cartésienne </w:t>
      </w:r>
      <w:r w:rsidRPr="004702E1">
        <w:rPr>
          <w:position w:val="-10"/>
        </w:rPr>
        <w:object w:dxaOrig="1880" w:dyaOrig="320">
          <v:shape id="_x0000_i1036" type="#_x0000_t75" style="width:93.9pt;height:15.65pt" o:ole="">
            <v:imagedata r:id="rId27" o:title=""/>
          </v:shape>
          <o:OLEObject Type="Embed" ProgID="Equation.DSMT4" ShapeID="_x0000_i1036" DrawAspect="Content" ObjectID="_1527319060" r:id="rId28"/>
        </w:object>
      </w:r>
      <w:r w:rsidRPr="004702E1">
        <w:t>? Donner un exemple d’utilisation du vecteur normal d’un plan.</w:t>
      </w:r>
    </w:p>
    <w:p w:rsidR="002066FF" w:rsidRPr="004702E1" w:rsidRDefault="002066FF" w:rsidP="00BB0926">
      <w:pPr>
        <w:pStyle w:val="Paragraphedeliste"/>
        <w:spacing w:after="200" w:line="276" w:lineRule="auto"/>
        <w:jc w:val="both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</w:pPr>
      <w:r w:rsidRPr="004702E1">
        <w:t xml:space="preserve"> La fonction</w:t>
      </w:r>
      <w:r w:rsidR="00E90CA2" w:rsidRPr="004702E1">
        <w:t xml:space="preserve"> cosinus </w:t>
      </w:r>
      <w:r w:rsidRPr="004702E1">
        <w:t xml:space="preserve">est-elle paire ? </w:t>
      </w:r>
    </w:p>
    <w:p w:rsidR="002066FF" w:rsidRPr="004702E1" w:rsidRDefault="002066FF" w:rsidP="00BB0926">
      <w:pPr>
        <w:pStyle w:val="Paragraphedeliste"/>
        <w:spacing w:after="200" w:line="276" w:lineRule="auto"/>
        <w:jc w:val="both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</w:pPr>
      <w:r w:rsidRPr="004702E1">
        <w:t xml:space="preserve"> Soit </w:t>
      </w:r>
      <w:r w:rsidRPr="004702E1">
        <w:rPr>
          <w:position w:val="-4"/>
        </w:rPr>
        <w:object w:dxaOrig="279" w:dyaOrig="260">
          <v:shape id="_x0000_i1037" type="#_x0000_t75" style="width:13.75pt;height:13.75pt" o:ole="">
            <v:imagedata r:id="rId29" o:title=""/>
          </v:shape>
          <o:OLEObject Type="Embed" ProgID="Equation.DSMT4" ShapeID="_x0000_i1037" DrawAspect="Content" ObjectID="_1527319061" r:id="rId30"/>
        </w:object>
      </w:r>
      <w:r w:rsidRPr="004702E1">
        <w:t xml:space="preserve">une variable aléatoire qui suit  une loi normale de moyenne </w:t>
      </w:r>
      <w:r w:rsidRPr="004702E1">
        <w:rPr>
          <w:position w:val="-10"/>
        </w:rPr>
        <w:object w:dxaOrig="200" w:dyaOrig="260">
          <v:shape id="_x0000_i1038" type="#_x0000_t75" style="width:10pt;height:13.75pt" o:ole="">
            <v:imagedata r:id="rId31" o:title=""/>
          </v:shape>
          <o:OLEObject Type="Embed" ProgID="Equation.DSMT4" ShapeID="_x0000_i1038" DrawAspect="Content" ObjectID="_1527319062" r:id="rId32"/>
        </w:object>
      </w:r>
      <w:r w:rsidRPr="004702E1">
        <w:t>et d’écart type</w:t>
      </w:r>
      <w:r w:rsidRPr="004702E1">
        <w:rPr>
          <w:position w:val="-6"/>
        </w:rPr>
        <w:object w:dxaOrig="220" w:dyaOrig="220">
          <v:shape id="_x0000_i1039" type="#_x0000_t75" style="width:11.25pt;height:11.25pt" o:ole="">
            <v:imagedata r:id="rId33" o:title=""/>
          </v:shape>
          <o:OLEObject Type="Embed" ProgID="Equation.DSMT4" ShapeID="_x0000_i1039" DrawAspect="Content" ObjectID="_1527319063" r:id="rId34"/>
        </w:object>
      </w:r>
      <w:r w:rsidR="00E90CA2" w:rsidRPr="004702E1">
        <w:t>.</w:t>
      </w:r>
      <w:r w:rsidRPr="004702E1">
        <w:t xml:space="preserve"> </w:t>
      </w:r>
      <w:r w:rsidR="00E90CA2" w:rsidRPr="004702E1">
        <w:t>C</w:t>
      </w:r>
      <w:r w:rsidRPr="004702E1">
        <w:t>ombien vaut à 10</w:t>
      </w:r>
      <w:r w:rsidRPr="004702E1">
        <w:rPr>
          <w:vertAlign w:val="superscript"/>
        </w:rPr>
        <w:t>-2</w:t>
      </w:r>
      <w:r w:rsidRPr="004702E1">
        <w:t xml:space="preserve"> près la probabilité </w:t>
      </w:r>
      <w:r w:rsidRPr="004702E1">
        <w:rPr>
          <w:position w:val="-16"/>
        </w:rPr>
        <w:object w:dxaOrig="2340" w:dyaOrig="440">
          <v:shape id="_x0000_i1040" type="#_x0000_t75" style="width:117.1pt;height:21.9pt" o:ole="">
            <v:imagedata r:id="rId35" o:title=""/>
          </v:shape>
          <o:OLEObject Type="Embed" ProgID="Equation.DSMT4" ShapeID="_x0000_i1040" DrawAspect="Content" ObjectID="_1527319064" r:id="rId36"/>
        </w:object>
      </w:r>
      <w:r w:rsidRPr="004702E1">
        <w:t> ?</w:t>
      </w:r>
    </w:p>
    <w:p w:rsidR="002066FF" w:rsidRPr="004702E1" w:rsidRDefault="002066FF" w:rsidP="00BB0926">
      <w:pPr>
        <w:pStyle w:val="Paragraphedeliste"/>
        <w:spacing w:after="200" w:line="276" w:lineRule="auto"/>
        <w:jc w:val="both"/>
      </w:pPr>
    </w:p>
    <w:p w:rsidR="00500FB0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</w:pPr>
      <w:r w:rsidRPr="004702E1">
        <w:t xml:space="preserve"> Soit X une variable aléatoire qui suit une loi exponentielle de </w:t>
      </w:r>
      <w:proofErr w:type="gramStart"/>
      <w:r w:rsidRPr="004702E1">
        <w:t xml:space="preserve">paramètre </w:t>
      </w:r>
      <w:proofErr w:type="gramEnd"/>
      <w:r w:rsidRPr="004702E1">
        <w:rPr>
          <w:position w:val="-6"/>
        </w:rPr>
        <w:object w:dxaOrig="200" w:dyaOrig="279">
          <v:shape id="_x0000_i1041" type="#_x0000_t75" style="width:10pt;height:14.4pt" o:ole="">
            <v:imagedata r:id="rId37" o:title=""/>
          </v:shape>
          <o:OLEObject Type="Embed" ProgID="Equation.DSMT4" ShapeID="_x0000_i1041" DrawAspect="Content" ObjectID="_1527319065" r:id="rId38"/>
        </w:object>
      </w:r>
      <w:r w:rsidR="00E90CA2" w:rsidRPr="004702E1">
        <w:t>. Q</w:t>
      </w:r>
      <w:r w:rsidRPr="004702E1">
        <w:t>uelle est l’espérance de X ?</w:t>
      </w:r>
    </w:p>
    <w:p w:rsidR="002066FF" w:rsidRPr="004702E1" w:rsidRDefault="002066FF" w:rsidP="00BB0926">
      <w:pPr>
        <w:pStyle w:val="Paragraphedeliste"/>
        <w:spacing w:after="200" w:line="276" w:lineRule="auto"/>
        <w:jc w:val="both"/>
      </w:pPr>
    </w:p>
    <w:p w:rsidR="001A2F73" w:rsidRPr="004702E1" w:rsidRDefault="00500FB0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</w:pPr>
      <w:r w:rsidRPr="004702E1">
        <w:t xml:space="preserve"> Comment calcule-t-on l’aire entre la courbe d’une fonction négative et l’axe des abscisses</w:t>
      </w:r>
      <w:r w:rsidR="001A2F73" w:rsidRPr="004702E1">
        <w:t> ?</w:t>
      </w:r>
      <w:r w:rsidR="001A2F73" w:rsidRPr="004702E1">
        <w:br/>
      </w:r>
    </w:p>
    <w:p w:rsidR="001A2F73" w:rsidRPr="004702E1" w:rsidRDefault="00E90CA2" w:rsidP="00BB0926">
      <w:pPr>
        <w:pStyle w:val="Paragraphedeliste"/>
        <w:numPr>
          <w:ilvl w:val="0"/>
          <w:numId w:val="26"/>
        </w:numPr>
        <w:spacing w:after="200" w:line="276" w:lineRule="auto"/>
        <w:jc w:val="both"/>
        <w:rPr>
          <w:rStyle w:val="Titre1Car"/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</w:pPr>
      <w:r w:rsidRPr="004702E1">
        <w:t xml:space="preserve"> </w:t>
      </w:r>
      <w:r w:rsidR="00500FB0" w:rsidRPr="004702E1">
        <w:t>Qu’appelle-t-on la forme exponentielle d’un nombre complexe </w:t>
      </w:r>
      <w:r w:rsidRPr="004702E1">
        <w:t>non nul</w:t>
      </w:r>
      <w:r w:rsidR="00500FB0" w:rsidRPr="004702E1">
        <w:t>?</w:t>
      </w:r>
      <w:bookmarkStart w:id="2" w:name="_Q.C.M."/>
      <w:bookmarkEnd w:id="2"/>
    </w:p>
    <w:p w:rsidR="00E608C7" w:rsidRPr="004702E1" w:rsidRDefault="00E608C7" w:rsidP="00BB0926">
      <w:pPr>
        <w:pStyle w:val="Titre1"/>
        <w:jc w:val="center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E16AAB" w:rsidRPr="004702E1" w:rsidRDefault="00D94E8B" w:rsidP="00BB0926">
      <w:pPr>
        <w:pStyle w:val="Titre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3" w:name="_Q.C.M._1"/>
      <w:bookmarkEnd w:id="3"/>
      <w:r w:rsidRPr="004702E1"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  <w:t>Q.C.M</w:t>
      </w:r>
      <w:r w:rsidRPr="004702E1">
        <w:rPr>
          <w:rFonts w:ascii="Times New Roman" w:hAnsi="Times New Roman" w:cs="Times New Roman"/>
          <w:b w:val="0"/>
          <w:color w:val="auto"/>
          <w:sz w:val="24"/>
          <w:szCs w:val="24"/>
          <w:bdr w:val="single" w:sz="4" w:space="0" w:color="auto"/>
        </w:rPr>
        <w:t>.</w:t>
      </w:r>
    </w:p>
    <w:p w:rsidR="001A2F73" w:rsidRPr="004702E1" w:rsidRDefault="001A2F73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94E8B" w:rsidRPr="004702E1" w:rsidRDefault="00E51ABB" w:rsidP="00BB0926">
      <w:pPr>
        <w:pStyle w:val="Paragraphedeliste"/>
        <w:spacing w:line="276" w:lineRule="auto"/>
        <w:ind w:left="0"/>
      </w:pPr>
      <w:r w:rsidRPr="004702E1">
        <w:t>P</w:t>
      </w:r>
      <w:r w:rsidR="00D94E8B" w:rsidRPr="004702E1">
        <w:t>our chacune des questions suivantes, déterminer la seule réponse exacte.</w:t>
      </w:r>
    </w:p>
    <w:p w:rsidR="00EE4AD9" w:rsidRPr="004702E1" w:rsidRDefault="00EE4AD9" w:rsidP="00BB0926">
      <w:pPr>
        <w:pStyle w:val="Paragraphedeliste"/>
        <w:spacing w:line="276" w:lineRule="auto"/>
        <w:ind w:left="0"/>
        <w:rPr>
          <w:b/>
        </w:rPr>
      </w:pPr>
    </w:p>
    <w:p w:rsidR="00152EB1" w:rsidRPr="004702E1" w:rsidRDefault="00152EB1" w:rsidP="00BB0926">
      <w:pPr>
        <w:pStyle w:val="Paragraphedeliste"/>
        <w:spacing w:line="276" w:lineRule="auto"/>
        <w:ind w:left="0"/>
        <w:rPr>
          <w:b/>
        </w:rPr>
      </w:pPr>
      <w:r w:rsidRPr="004702E1">
        <w:rPr>
          <w:b/>
        </w:rPr>
        <w:t>Question 1</w:t>
      </w:r>
    </w:p>
    <w:p w:rsidR="00152EB1" w:rsidRPr="004702E1" w:rsidRDefault="00152EB1" w:rsidP="00BB0926">
      <w:pPr>
        <w:pStyle w:val="Paragraphedeliste"/>
        <w:spacing w:line="276" w:lineRule="auto"/>
        <w:ind w:left="0"/>
      </w:pPr>
      <w:r w:rsidRPr="004702E1">
        <w:t xml:space="preserve">Soit la suite </w:t>
      </w:r>
      <w:r w:rsidRPr="004702E1">
        <w:rPr>
          <w:position w:val="-18"/>
        </w:rPr>
        <w:object w:dxaOrig="720" w:dyaOrig="440">
          <v:shape id="_x0000_i1042" type="#_x0000_t75" style="width:33.8pt;height:22.55pt" o:ole="">
            <v:imagedata r:id="rId39" o:title=""/>
          </v:shape>
          <o:OLEObject Type="Embed" ProgID="Equation.DSMT4" ShapeID="_x0000_i1042" DrawAspect="Content" ObjectID="_1527319066" r:id="rId40"/>
        </w:object>
      </w:r>
      <w:r w:rsidRPr="004702E1">
        <w:t xml:space="preserve">définie pour tout entier naturel </w:t>
      </w:r>
      <w:r w:rsidRPr="004702E1">
        <w:rPr>
          <w:position w:val="-6"/>
        </w:rPr>
        <w:object w:dxaOrig="200" w:dyaOrig="220">
          <v:shape id="_x0000_i1043" type="#_x0000_t75" style="width:8.75pt;height:11.25pt" o:ole="">
            <v:imagedata r:id="rId41" o:title=""/>
          </v:shape>
          <o:OLEObject Type="Embed" ProgID="Equation.DSMT4" ShapeID="_x0000_i1043" DrawAspect="Content" ObjectID="_1527319067" r:id="rId42"/>
        </w:object>
      </w:r>
      <w:r w:rsidRPr="004702E1">
        <w:t xml:space="preserve"> par : </w:t>
      </w:r>
      <w:r w:rsidRPr="004702E1">
        <w:rPr>
          <w:position w:val="-32"/>
        </w:rPr>
        <w:object w:dxaOrig="1800" w:dyaOrig="760">
          <v:shape id="_x0000_i1044" type="#_x0000_t75" style="width:91.4pt;height:36.95pt" o:ole="">
            <v:imagedata r:id="rId43" o:title=""/>
          </v:shape>
          <o:OLEObject Type="Embed" ProgID="Equation.DSMT4" ShapeID="_x0000_i1044" DrawAspect="Content" ObjectID="_1527319068" r:id="rId44"/>
        </w:object>
      </w:r>
    </w:p>
    <w:tbl>
      <w:tblPr>
        <w:tblStyle w:val="Grilledutableau"/>
        <w:tblW w:w="0" w:type="auto"/>
        <w:tblLook w:val="04A0"/>
      </w:tblPr>
      <w:tblGrid>
        <w:gridCol w:w="1809"/>
        <w:gridCol w:w="3544"/>
        <w:gridCol w:w="3260"/>
        <w:gridCol w:w="1242"/>
      </w:tblGrid>
      <w:tr w:rsidR="00152EB1" w:rsidRPr="004702E1" w:rsidTr="00185F0D">
        <w:trPr>
          <w:trHeight w:val="305"/>
        </w:trPr>
        <w:tc>
          <w:tcPr>
            <w:tcW w:w="1809" w:type="dxa"/>
          </w:tcPr>
          <w:p w:rsidR="00152EB1" w:rsidRPr="004702E1" w:rsidRDefault="00152EB1" w:rsidP="00BB0926">
            <w:pPr>
              <w:pStyle w:val="Paragraphedeliste"/>
              <w:spacing w:line="276" w:lineRule="auto"/>
              <w:ind w:left="0"/>
              <w:rPr>
                <w:b/>
              </w:rPr>
            </w:pPr>
            <w:r w:rsidRPr="004702E1">
              <w:rPr>
                <w:b/>
              </w:rPr>
              <w:t xml:space="preserve">a. </w:t>
            </w:r>
            <w:r w:rsidRPr="004702E1">
              <w:rPr>
                <w:position w:val="-22"/>
              </w:rPr>
              <w:object w:dxaOrig="1320" w:dyaOrig="460">
                <v:shape id="_x0000_i1045" type="#_x0000_t75" style="width:62pt;height:23.15pt" o:ole="">
                  <v:imagedata r:id="rId45" o:title=""/>
                </v:shape>
                <o:OLEObject Type="Embed" ProgID="Equation.DSMT4" ShapeID="_x0000_i1045" DrawAspect="Content" ObjectID="_1527319069" r:id="rId46"/>
              </w:object>
            </w:r>
          </w:p>
        </w:tc>
        <w:tc>
          <w:tcPr>
            <w:tcW w:w="3544" w:type="dxa"/>
          </w:tcPr>
          <w:p w:rsidR="00152EB1" w:rsidRPr="004702E1" w:rsidRDefault="00152EB1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La suit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4702E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380">
                <v:shape id="_x0000_i1046" type="#_x0000_t75" style="width:35.05pt;height:18.8pt" o:ole="">
                  <v:imagedata r:id="rId47" o:title=""/>
                </v:shape>
                <o:OLEObject Type="Embed" ProgID="Equation.DSMT4" ShapeID="_x0000_i1046" DrawAspect="Content" ObjectID="_1527319070" r:id="rId48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est </w:t>
            </w:r>
            <w:r w:rsidR="00185F0D"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a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rithmétique.</w:t>
            </w:r>
          </w:p>
        </w:tc>
        <w:tc>
          <w:tcPr>
            <w:tcW w:w="3260" w:type="dxa"/>
          </w:tcPr>
          <w:p w:rsidR="00152EB1" w:rsidRPr="004702E1" w:rsidRDefault="00152EB1" w:rsidP="00BB0926">
            <w:pPr>
              <w:pStyle w:val="Paragraphedeliste"/>
              <w:spacing w:line="276" w:lineRule="auto"/>
              <w:ind w:left="0"/>
              <w:rPr>
                <w:b/>
              </w:rPr>
            </w:pPr>
            <w:r w:rsidRPr="004702E1">
              <w:rPr>
                <w:b/>
              </w:rPr>
              <w:t xml:space="preserve">c. </w:t>
            </w:r>
            <w:r w:rsidRPr="004702E1">
              <w:t xml:space="preserve">La suite </w:t>
            </w:r>
            <w:r w:rsidRPr="004702E1">
              <w:rPr>
                <w:position w:val="-14"/>
              </w:rPr>
              <w:object w:dxaOrig="700" w:dyaOrig="380">
                <v:shape id="_x0000_i1047" type="#_x0000_t75" style="width:35.05pt;height:18.8pt" o:ole="">
                  <v:imagedata r:id="rId47" o:title=""/>
                </v:shape>
                <o:OLEObject Type="Embed" ProgID="Equation.DSMT4" ShapeID="_x0000_i1047" DrawAspect="Content" ObjectID="_1527319071" r:id="rId49"/>
              </w:object>
            </w:r>
            <w:r w:rsidRPr="004702E1">
              <w:t xml:space="preserve"> est majorée.</w:t>
            </w:r>
          </w:p>
        </w:tc>
        <w:tc>
          <w:tcPr>
            <w:tcW w:w="1242" w:type="dxa"/>
          </w:tcPr>
          <w:p w:rsidR="00152EB1" w:rsidRPr="004702E1" w:rsidRDefault="00152EB1" w:rsidP="00BB0926">
            <w:pPr>
              <w:pStyle w:val="Paragraphedeliste"/>
              <w:spacing w:line="276" w:lineRule="auto"/>
              <w:ind w:left="0"/>
              <w:rPr>
                <w:b/>
              </w:rPr>
            </w:pPr>
            <w:r w:rsidRPr="004702E1">
              <w:rPr>
                <w:b/>
              </w:rPr>
              <w:t xml:space="preserve">d. </w:t>
            </w:r>
            <w:r w:rsidRPr="004702E1">
              <w:rPr>
                <w:position w:val="-12"/>
              </w:rPr>
              <w:object w:dxaOrig="620" w:dyaOrig="360">
                <v:shape id="_x0000_i1048" type="#_x0000_t75" style="width:30.7pt;height:17.55pt" o:ole="">
                  <v:imagedata r:id="rId50" o:title=""/>
                </v:shape>
                <o:OLEObject Type="Embed" ProgID="Equation.DSMT4" ShapeID="_x0000_i1048" DrawAspect="Content" ObjectID="_1527319072" r:id="rId51"/>
              </w:object>
            </w:r>
          </w:p>
        </w:tc>
      </w:tr>
    </w:tbl>
    <w:p w:rsidR="00152EB1" w:rsidRPr="004702E1" w:rsidRDefault="00152EB1" w:rsidP="00BB0926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152EB1" w:rsidRPr="004702E1" w:rsidRDefault="00152EB1" w:rsidP="00BB092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702E1">
        <w:rPr>
          <w:rFonts w:ascii="Times New Roman" w:hAnsi="Times New Roman" w:cs="Times New Roman"/>
          <w:b/>
          <w:bCs/>
          <w:sz w:val="24"/>
          <w:szCs w:val="24"/>
        </w:rPr>
        <w:t>Question 2</w:t>
      </w:r>
    </w:p>
    <w:p w:rsidR="00152EB1" w:rsidRPr="004702E1" w:rsidRDefault="00E05905" w:rsidP="00BB0926">
      <w:pPr>
        <w:rPr>
          <w:rFonts w:ascii="Times New Roman" w:hAnsi="Times New Roman" w:cs="Times New Roman"/>
          <w:bCs/>
          <w:sz w:val="24"/>
          <w:szCs w:val="24"/>
        </w:rPr>
      </w:pPr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9" type="#_x0000_t75" style="width:8.75pt;height:11.25pt" o:ole="">
            <v:imagedata r:id="rId41" o:title=""/>
          </v:shape>
          <o:OLEObject Type="Embed" ProgID="Equation.DSMT4" ShapeID="_x0000_i1049" DrawAspect="Content" ObjectID="_1527319073" r:id="rId52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>est</w:t>
      </w:r>
      <w:proofErr w:type="gramEnd"/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un entier naturel non nul. Soit</w:t>
      </w:r>
      <w:r w:rsidR="007657E6"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</w:t>
      </w:r>
      <m:oMath>
        <m:r>
          <m:rPr>
            <m:sty m:val="bi"/>
          </m:rPr>
          <w:rPr>
            <w:rStyle w:val="lev"/>
            <w:rFonts w:ascii="Cambria Math" w:hAnsi="Cambria Math" w:cs="Times New Roman"/>
            <w:sz w:val="24"/>
            <w:szCs w:val="24"/>
          </w:rPr>
          <m:t>X</m:t>
        </m:r>
      </m:oMath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une variable aléatoire qui suit la loi binomiale de paramètres </w:t>
      </w:r>
      <m:oMath>
        <m:r>
          <m:rPr>
            <m:sty m:val="bi"/>
          </m:rPr>
          <w:rPr>
            <w:rStyle w:val="lev"/>
            <w:rFonts w:ascii="Cambria Math" w:hAnsi="Cambria Math" w:cs="Times New Roman"/>
            <w:sz w:val="24"/>
            <w:szCs w:val="24"/>
          </w:rPr>
          <m:t>n</m:t>
        </m:r>
      </m:oMath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gramStart"/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>et</w:t>
      </w:r>
      <w:r w:rsidR="007657E6"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</w:t>
      </w:r>
      <m:oMath>
        <w:proofErr w:type="gramEnd"/>
        <m:r>
          <m:rPr>
            <m:sty m:val="bi"/>
          </m:rPr>
          <w:rPr>
            <w:rStyle w:val="lev"/>
            <w:rFonts w:ascii="Cambria Math" w:hAnsi="Cambria Math" w:cs="Times New Roman"/>
            <w:sz w:val="24"/>
            <w:szCs w:val="24"/>
          </w:rPr>
          <m:t>p</m:t>
        </m:r>
        <m:r>
          <m:rPr>
            <m:sty m:val="bi"/>
          </m:rPr>
          <w:rPr>
            <w:rStyle w:val="lev"/>
            <w:rFonts w:ascii="Cambria Math" w:hAnsi="Times New Roman" w:cs="Times New Roman"/>
            <w:sz w:val="24"/>
            <w:szCs w:val="24"/>
          </w:rPr>
          <m:t>=0,2</m:t>
        </m:r>
      </m:oMath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>.</w:t>
      </w:r>
    </w:p>
    <w:tbl>
      <w:tblPr>
        <w:tblStyle w:val="Grilledutableau"/>
        <w:tblW w:w="0" w:type="auto"/>
        <w:tblLook w:val="04A0"/>
      </w:tblPr>
      <w:tblGrid>
        <w:gridCol w:w="1809"/>
        <w:gridCol w:w="2552"/>
        <w:gridCol w:w="2693"/>
        <w:gridCol w:w="2801"/>
      </w:tblGrid>
      <w:tr w:rsidR="00E05905" w:rsidRPr="004702E1" w:rsidTr="00185F0D">
        <w:tc>
          <w:tcPr>
            <w:tcW w:w="1809" w:type="dxa"/>
            <w:vAlign w:val="center"/>
          </w:tcPr>
          <w:p w:rsidR="00E05905" w:rsidRPr="004702E1" w:rsidRDefault="00E05905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050" type="#_x0000_t75" style="width:51.95pt;height:16.3pt" o:ole="">
                  <v:imagedata r:id="rId53" o:title=""/>
                </v:shape>
                <o:OLEObject Type="Embed" ProgID="Equation.DSMT4" ShapeID="_x0000_i1050" DrawAspect="Content" ObjectID="_1527319074" r:id="rId54"/>
              </w:object>
            </w:r>
          </w:p>
        </w:tc>
        <w:tc>
          <w:tcPr>
            <w:tcW w:w="2552" w:type="dxa"/>
            <w:vAlign w:val="center"/>
          </w:tcPr>
          <w:p w:rsidR="00E05905" w:rsidRPr="004702E1" w:rsidRDefault="00E05905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b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657E6"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60">
                <v:shape id="_x0000_i1051" type="#_x0000_t75" style="width:87.65pt;height:19.4pt" o:ole="">
                  <v:imagedata r:id="rId55" o:title=""/>
                </v:shape>
                <o:OLEObject Type="Embed" ProgID="Equation.DSMT4" ShapeID="_x0000_i1051" DrawAspect="Content" ObjectID="_1527319075" r:id="rId56"/>
              </w:object>
            </w:r>
          </w:p>
        </w:tc>
        <w:tc>
          <w:tcPr>
            <w:tcW w:w="2693" w:type="dxa"/>
            <w:vAlign w:val="center"/>
          </w:tcPr>
          <w:p w:rsidR="00E05905" w:rsidRPr="004702E1" w:rsidRDefault="00E05905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="007657E6"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60">
                <v:shape id="_x0000_i1052" type="#_x0000_t75" style="width:90.8pt;height:19.4pt" o:ole="">
                  <v:imagedata r:id="rId57" o:title=""/>
                </v:shape>
                <o:OLEObject Type="Embed" ProgID="Equation.DSMT4" ShapeID="_x0000_i1052" DrawAspect="Content" ObjectID="_1527319076" r:id="rId58"/>
              </w:object>
            </w:r>
          </w:p>
        </w:tc>
        <w:tc>
          <w:tcPr>
            <w:tcW w:w="2801" w:type="dxa"/>
            <w:vAlign w:val="center"/>
          </w:tcPr>
          <w:p w:rsidR="00E05905" w:rsidRPr="004702E1" w:rsidRDefault="00E05905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d. </w:t>
            </w:r>
            <w:r w:rsidR="00E90CA2"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60">
                <v:shape id="_x0000_i1053" type="#_x0000_t75" style="width:90.8pt;height:19.4pt" o:ole="">
                  <v:imagedata r:id="rId59" o:title=""/>
                </v:shape>
                <o:OLEObject Type="Embed" ProgID="Equation.DSMT4" ShapeID="_x0000_i1053" DrawAspect="Content" ObjectID="_1527319077" r:id="rId60"/>
              </w:object>
            </w:r>
          </w:p>
        </w:tc>
      </w:tr>
    </w:tbl>
    <w:p w:rsidR="00E05905" w:rsidRPr="004702E1" w:rsidRDefault="00E05905" w:rsidP="00BB0926">
      <w:pPr>
        <w:rPr>
          <w:rStyle w:val="lev"/>
          <w:rFonts w:ascii="Times New Roman" w:hAnsi="Times New Roman" w:cs="Times New Roman"/>
          <w:b w:val="0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66"/>
        <w:gridCol w:w="4389"/>
      </w:tblGrid>
      <w:tr w:rsidR="00E05905" w:rsidRPr="004702E1" w:rsidTr="00E05905">
        <w:tc>
          <w:tcPr>
            <w:tcW w:w="5031" w:type="dxa"/>
          </w:tcPr>
          <w:p w:rsidR="00E05905" w:rsidRPr="004702E1" w:rsidRDefault="00E05905" w:rsidP="00BB0926">
            <w:pPr>
              <w:spacing w:line="276" w:lineRule="auto"/>
              <w:ind w:right="0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Question 3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br/>
              <w:t xml:space="preserve">Dans le cube </w:t>
            </w:r>
            <w:r w:rsidR="00E90CA2"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ci-contre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ABCDEFGH de côté 1, on définit le plan (EBG).</w:t>
            </w:r>
          </w:p>
          <w:tbl>
            <w:tblPr>
              <w:tblStyle w:val="Grilledutableau"/>
              <w:tblW w:w="5240" w:type="dxa"/>
              <w:tblLook w:val="04A0"/>
            </w:tblPr>
            <w:tblGrid>
              <w:gridCol w:w="5240"/>
            </w:tblGrid>
            <w:tr w:rsidR="00E05905" w:rsidRPr="004702E1" w:rsidTr="002066FF">
              <w:tc>
                <w:tcPr>
                  <w:tcW w:w="5240" w:type="dxa"/>
                </w:tcPr>
                <w:p w:rsidR="00E05905" w:rsidRPr="004702E1" w:rsidRDefault="00E05905" w:rsidP="00BB0926">
                  <w:pPr>
                    <w:spacing w:line="276" w:lineRule="auto"/>
                    <w:ind w:right="0"/>
                    <w:rPr>
                      <w:rStyle w:val="lev"/>
                      <w:rFonts w:ascii="Times New Roman" w:hAnsi="Times New Roman" w:cs="Times New Roman"/>
                      <w:b w:val="0"/>
                      <w:sz w:val="24"/>
                      <w:szCs w:val="24"/>
                    </w:rPr>
                  </w:pPr>
                  <w:r w:rsidRPr="004702E1">
                    <w:rPr>
                      <w:rStyle w:val="lev"/>
                      <w:rFonts w:ascii="Times New Roman" w:hAnsi="Times New Roman" w:cs="Times New Roman"/>
                      <w:sz w:val="24"/>
                      <w:szCs w:val="24"/>
                    </w:rPr>
                    <w:t>a.</w:t>
                  </w:r>
                  <w:r w:rsidRPr="004702E1">
                    <w:rPr>
                      <w:rStyle w:val="lev"/>
                      <w:rFonts w:ascii="Times New Roman" w:hAnsi="Times New Roman" w:cs="Times New Roman"/>
                      <w:b w:val="0"/>
                      <w:sz w:val="24"/>
                      <w:szCs w:val="24"/>
                    </w:rPr>
                    <w:t xml:space="preserve"> </w:t>
                  </w:r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s droites (EB) et (GC) sont </w:t>
                  </w:r>
                  <w:proofErr w:type="gramStart"/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sécantes</w:t>
                  </w:r>
                  <w:proofErr w:type="gramEnd"/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E05905" w:rsidRPr="004702E1" w:rsidTr="002066FF">
              <w:tc>
                <w:tcPr>
                  <w:tcW w:w="5240" w:type="dxa"/>
                </w:tcPr>
                <w:p w:rsidR="00E05905" w:rsidRPr="004702E1" w:rsidRDefault="00E05905" w:rsidP="00BB0926">
                  <w:pPr>
                    <w:spacing w:line="276" w:lineRule="auto"/>
                    <w:ind w:right="0"/>
                    <w:rPr>
                      <w:rStyle w:val="lev"/>
                      <w:rFonts w:ascii="Times New Roman" w:hAnsi="Times New Roman" w:cs="Times New Roman"/>
                      <w:b w:val="0"/>
                      <w:sz w:val="24"/>
                      <w:szCs w:val="24"/>
                    </w:rPr>
                  </w:pPr>
                  <w:r w:rsidRPr="004702E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.</w:t>
                  </w:r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a droite (HF) est perpendiculaire au plan EBG).</w:t>
                  </w:r>
                </w:p>
              </w:tc>
            </w:tr>
            <w:tr w:rsidR="00E05905" w:rsidRPr="004702E1" w:rsidTr="002066FF">
              <w:tc>
                <w:tcPr>
                  <w:tcW w:w="5240" w:type="dxa"/>
                </w:tcPr>
                <w:p w:rsidR="00E05905" w:rsidRPr="004702E1" w:rsidRDefault="00E05905" w:rsidP="00BB0926">
                  <w:pPr>
                    <w:spacing w:line="276" w:lineRule="auto"/>
                    <w:ind w:right="0"/>
                    <w:rPr>
                      <w:rStyle w:val="lev"/>
                      <w:rFonts w:ascii="Times New Roman" w:hAnsi="Times New Roman" w:cs="Times New Roman"/>
                      <w:b w:val="0"/>
                      <w:sz w:val="24"/>
                      <w:szCs w:val="24"/>
                    </w:rPr>
                  </w:pPr>
                  <w:r w:rsidRPr="004702E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.</w:t>
                  </w:r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E90CA2" w:rsidRPr="004702E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120" w:dyaOrig="340">
                      <v:shape id="_x0000_i1054" type="#_x0000_t75" style="width:52.6pt;height:18.8pt" o:ole="">
                        <v:imagedata r:id="rId61" o:title=""/>
                      </v:shape>
                      <o:OLEObject Type="Embed" ProgID="Equation.DSMT4" ShapeID="_x0000_i1054" DrawAspect="Content" ObjectID="_1527319078" r:id="rId62"/>
                    </w:object>
                  </w:r>
                </w:p>
              </w:tc>
            </w:tr>
            <w:tr w:rsidR="00E05905" w:rsidRPr="004702E1" w:rsidTr="002066FF">
              <w:tc>
                <w:tcPr>
                  <w:tcW w:w="5240" w:type="dxa"/>
                </w:tcPr>
                <w:p w:rsidR="00E05905" w:rsidRPr="004702E1" w:rsidRDefault="00E05905" w:rsidP="00BB0926">
                  <w:pPr>
                    <w:spacing w:line="276" w:lineRule="auto"/>
                    <w:ind w:right="0"/>
                    <w:rPr>
                      <w:rStyle w:val="lev"/>
                      <w:rFonts w:ascii="Times New Roman" w:hAnsi="Times New Roman" w:cs="Times New Roman"/>
                      <w:b w:val="0"/>
                      <w:sz w:val="24"/>
                      <w:szCs w:val="24"/>
                    </w:rPr>
                  </w:pPr>
                  <w:r w:rsidRPr="004702E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.</w:t>
                  </w:r>
                  <w:r w:rsidRPr="004702E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E90CA2" w:rsidRPr="004702E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100" w:dyaOrig="340">
                      <v:shape id="_x0000_i1055" type="#_x0000_t75" style="width:51.95pt;height:17.55pt" o:ole="">
                        <v:imagedata r:id="rId63" o:title=""/>
                      </v:shape>
                      <o:OLEObject Type="Embed" ProgID="Equation.DSMT4" ShapeID="_x0000_i1055" DrawAspect="Content" ObjectID="_1527319079" r:id="rId64"/>
                    </w:object>
                  </w:r>
                </w:p>
              </w:tc>
            </w:tr>
          </w:tbl>
          <w:p w:rsidR="00E05905" w:rsidRPr="004702E1" w:rsidRDefault="00E05905" w:rsidP="00BB0926">
            <w:pPr>
              <w:spacing w:line="276" w:lineRule="auto"/>
              <w:ind w:right="0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031" w:type="dxa"/>
          </w:tcPr>
          <w:p w:rsidR="00E05905" w:rsidRPr="004702E1" w:rsidRDefault="001A2F73" w:rsidP="00BB0926">
            <w:pPr>
              <w:spacing w:line="276" w:lineRule="auto"/>
              <w:jc w:val="center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sz w:val="24"/>
                <w:szCs w:val="24"/>
              </w:rPr>
              <w:object w:dxaOrig="6345" w:dyaOrig="5400">
                <v:shape id="_x0000_i1056" type="#_x0000_t75" style="width:155.9pt;height:133.35pt" o:ole="">
                  <v:imagedata r:id="rId65" o:title=""/>
                </v:shape>
                <o:OLEObject Type="Embed" ProgID="PBrush" ShapeID="_x0000_i1056" DrawAspect="Content" ObjectID="_1527319080" r:id="rId66"/>
              </w:object>
            </w:r>
          </w:p>
        </w:tc>
      </w:tr>
    </w:tbl>
    <w:p w:rsidR="00EA039A" w:rsidRPr="004702E1" w:rsidRDefault="00EA039A" w:rsidP="00BB0926">
      <w:pPr>
        <w:pStyle w:val="Paragraphedeliste"/>
        <w:spacing w:line="276" w:lineRule="auto"/>
        <w:ind w:left="0"/>
        <w:rPr>
          <w:b/>
        </w:rPr>
      </w:pPr>
      <w:r w:rsidRPr="004702E1">
        <w:rPr>
          <w:b/>
        </w:rPr>
        <w:t xml:space="preserve">Question </w:t>
      </w:r>
      <w:r w:rsidR="001A2F73" w:rsidRPr="004702E1">
        <w:rPr>
          <w:b/>
        </w:rPr>
        <w:t>4</w:t>
      </w:r>
    </w:p>
    <w:p w:rsidR="00EA039A" w:rsidRPr="004702E1" w:rsidRDefault="00EA039A" w:rsidP="00BB0926">
      <w:pPr>
        <w:ind w:right="-425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Dans le plan complexe, on définit les points A, B et C d’affixes respectives :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20" w:dyaOrig="520">
          <v:shape id="_x0000_i1057" type="#_x0000_t75" style="width:122.1pt;height:23.8pt" o:ole="">
            <v:imagedata r:id="rId67" o:title=""/>
          </v:shape>
          <o:OLEObject Type="Embed" ProgID="Equation.DSMT4" ShapeID="_x0000_i1057" DrawAspect="Content" ObjectID="_1527319081" r:id="rId68"/>
        </w:object>
      </w:r>
    </w:p>
    <w:tbl>
      <w:tblPr>
        <w:tblStyle w:val="Grilledutableau"/>
        <w:tblW w:w="0" w:type="auto"/>
        <w:tblLook w:val="04A0"/>
      </w:tblPr>
      <w:tblGrid>
        <w:gridCol w:w="2468"/>
        <w:gridCol w:w="2457"/>
        <w:gridCol w:w="2465"/>
        <w:gridCol w:w="2465"/>
      </w:tblGrid>
      <w:tr w:rsidR="00EA039A" w:rsidRPr="004702E1" w:rsidTr="008D45A9">
        <w:tc>
          <w:tcPr>
            <w:tcW w:w="2515" w:type="dxa"/>
            <w:vAlign w:val="center"/>
          </w:tcPr>
          <w:p w:rsidR="00EA039A" w:rsidRPr="004702E1" w:rsidRDefault="00EA039A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.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ABC est un triangle équilatéral.</w:t>
            </w:r>
          </w:p>
        </w:tc>
        <w:tc>
          <w:tcPr>
            <w:tcW w:w="2515" w:type="dxa"/>
            <w:vAlign w:val="center"/>
          </w:tcPr>
          <w:p w:rsidR="00EA039A" w:rsidRPr="004702E1" w:rsidRDefault="00EA039A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ABC est un triangle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br/>
              <w:t>isocèle en B.</w:t>
            </w:r>
          </w:p>
        </w:tc>
        <w:tc>
          <w:tcPr>
            <w:tcW w:w="2516" w:type="dxa"/>
            <w:vAlign w:val="center"/>
          </w:tcPr>
          <w:p w:rsidR="00EA039A" w:rsidRPr="004702E1" w:rsidRDefault="00EA039A" w:rsidP="00BB0926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520">
                <v:shape id="_x0000_i1058" type="#_x0000_t75" style="width:48.85pt;height:26.3pt" o:ole="">
                  <v:imagedata r:id="rId69" o:title=""/>
                </v:shape>
                <o:OLEObject Type="Embed" ProgID="Equation.DSMT4" ShapeID="_x0000_i1058" DrawAspect="Content" ObjectID="_1527319082" r:id="rId70"/>
              </w:object>
            </w:r>
          </w:p>
        </w:tc>
        <w:tc>
          <w:tcPr>
            <w:tcW w:w="2516" w:type="dxa"/>
            <w:vAlign w:val="center"/>
          </w:tcPr>
          <w:p w:rsidR="00EA039A" w:rsidRPr="004702E1" w:rsidRDefault="00EA039A" w:rsidP="00BB0926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60" w:dyaOrig="680">
                <v:shape id="_x0000_i1059" type="#_x0000_t75" style="width:48.85pt;height:33.8pt" o:ole="">
                  <v:imagedata r:id="rId71" o:title=""/>
                </v:shape>
                <o:OLEObject Type="Embed" ProgID="Equation.DSMT4" ShapeID="_x0000_i1059" DrawAspect="Content" ObjectID="_1527319083" r:id="rId72"/>
              </w:object>
            </w:r>
          </w:p>
        </w:tc>
      </w:tr>
    </w:tbl>
    <w:p w:rsidR="00EA039A" w:rsidRPr="004702E1" w:rsidRDefault="00EA039A" w:rsidP="00BB09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A039A" w:rsidRPr="004702E1" w:rsidRDefault="00EA039A" w:rsidP="00BB092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702E1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1A2F73" w:rsidRPr="004702E1">
        <w:rPr>
          <w:rFonts w:ascii="Times New Roman" w:hAnsi="Times New Roman" w:cs="Times New Roman"/>
          <w:b/>
          <w:sz w:val="24"/>
          <w:szCs w:val="24"/>
        </w:rPr>
        <w:t>5</w:t>
      </w:r>
    </w:p>
    <w:p w:rsidR="00EA039A" w:rsidRPr="004702E1" w:rsidRDefault="00EA039A" w:rsidP="00BB0926">
      <w:pPr>
        <w:ind w:right="-425"/>
        <w:rPr>
          <w:rFonts w:ascii="Times New Roman" w:hAnsi="Times New Roman" w:cs="Times New Roman"/>
          <w:sz w:val="24"/>
          <w:szCs w:val="24"/>
        </w:rPr>
      </w:pPr>
      <w:r w:rsidRPr="004702E1">
        <w:rPr>
          <w:rStyle w:val="lev"/>
          <w:rFonts w:ascii="Times New Roman" w:hAnsi="Times New Roman" w:cs="Times New Roman"/>
          <w:b w:val="0"/>
          <w:noProof/>
          <w:sz w:val="24"/>
          <w:szCs w:val="24"/>
        </w:rPr>
        <w:t>Soit</w:t>
      </w:r>
      <w:r w:rsidRPr="004702E1">
        <w:rPr>
          <w:rStyle w:val="lev"/>
          <w:rFonts w:ascii="Times New Roman" w:hAnsi="Times New Roman" w:cs="Times New Roman"/>
          <w:noProof/>
          <w:sz w:val="24"/>
          <w:szCs w:val="24"/>
        </w:rPr>
        <w:t xml:space="preserve"> </w:t>
      </w:r>
      <w:r w:rsidRPr="004702E1">
        <w:rPr>
          <w:rStyle w:val="lev"/>
          <w:rFonts w:ascii="Times New Roman" w:hAnsi="Times New Roman" w:cs="Times New Roman"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bCs/>
          <w:noProof/>
          <w:sz w:val="24"/>
          <w:szCs w:val="24"/>
          <w:lang w:eastAsia="fr-FR"/>
        </w:rPr>
        <w:t xml:space="preserve">X une variable aléatoire qui suit une loi exponentielle de paramètre </w:t>
      </w:r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0" type="#_x0000_t75" style="width:11.25pt;height:13.75pt" o:ole="">
            <v:imagedata r:id="rId73" o:title=""/>
          </v:shape>
          <o:OLEObject Type="Embed" ProgID="Equation.DSMT4" ShapeID="_x0000_i1060" DrawAspect="Content" ObjectID="_1527319084" r:id="rId74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(</w:t>
      </w:r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1" type="#_x0000_t75" style="width:29.45pt;height:14.4pt" o:ole="">
            <v:imagedata r:id="rId75" o:title=""/>
          </v:shape>
          <o:OLEObject Type="Embed" ProgID="Equation.DSMT4" ShapeID="_x0000_i1061" DrawAspect="Content" ObjectID="_1527319085" r:id="rId76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).  </w:t>
      </w:r>
      <w:r w:rsidRPr="004702E1">
        <w:rPr>
          <w:rFonts w:ascii="Times New Roman" w:hAnsi="Times New Roman" w:cs="Times New Roman"/>
          <w:sz w:val="24"/>
          <w:szCs w:val="24"/>
        </w:rPr>
        <w:br/>
        <w:t xml:space="preserve">On sait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que </w:t>
      </w:r>
      <w:proofErr w:type="gramEnd"/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62" type="#_x0000_t75" style="width:93.9pt;height:15.65pt" o:ole="">
            <v:imagedata r:id="rId77" o:title=""/>
          </v:shape>
          <o:OLEObject Type="Embed" ProgID="Equation.DSMT4" ShapeID="_x0000_i1062" DrawAspect="Content" ObjectID="_1527319086" r:id="rId78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Grilledutableau"/>
        <w:tblW w:w="10486" w:type="dxa"/>
        <w:tblLook w:val="04A0"/>
      </w:tblPr>
      <w:tblGrid>
        <w:gridCol w:w="2448"/>
        <w:gridCol w:w="1062"/>
        <w:gridCol w:w="1417"/>
        <w:gridCol w:w="426"/>
        <w:gridCol w:w="785"/>
        <w:gridCol w:w="1261"/>
        <w:gridCol w:w="913"/>
        <w:gridCol w:w="1543"/>
        <w:gridCol w:w="455"/>
        <w:gridCol w:w="176"/>
      </w:tblGrid>
      <w:tr w:rsidR="00EA039A" w:rsidRPr="004702E1" w:rsidTr="002066FF">
        <w:tc>
          <w:tcPr>
            <w:tcW w:w="3510" w:type="dxa"/>
            <w:gridSpan w:val="2"/>
            <w:vAlign w:val="center"/>
          </w:tcPr>
          <w:p w:rsidR="00EA039A" w:rsidRPr="004702E1" w:rsidRDefault="00EA039A" w:rsidP="00BB0926">
            <w:pPr>
              <w:spacing w:line="276" w:lineRule="auto"/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.</w: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Pour tous réels positifs </w:t>
            </w:r>
            <w:r w:rsidRPr="004702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63" type="#_x0000_t75" style="width:6.9pt;height:11.9pt" o:ole="">
                  <v:imagedata r:id="rId79" o:title=""/>
                </v:shape>
                <o:OLEObject Type="Embed" ProgID="Equation.DSMT4" ShapeID="_x0000_i1063" DrawAspect="Content" ObjectID="_1527319087" r:id="rId80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et </w:t>
            </w:r>
            <w:r w:rsidRPr="004702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4" type="#_x0000_t75" style="width:10pt;height:13.75pt" o:ole="">
                  <v:imagedata r:id="rId81" o:title=""/>
                </v:shape>
                <o:OLEObject Type="Embed" ProgID="Equation.DSMT4" ShapeID="_x0000_i1064" DrawAspect="Content" ObjectID="_1527319088" r:id="rId82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 : </w:t>
            </w:r>
            <w:r w:rsidRPr="004702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20" w:dyaOrig="360">
                <v:shape id="_x0000_i1065" type="#_x0000_t75" style="width:132.75pt;height:17.55pt" o:ole="">
                  <v:imagedata r:id="rId83" o:title=""/>
                </v:shape>
                <o:OLEObject Type="Embed" ProgID="Equation.DSMT4" ShapeID="_x0000_i1065" DrawAspect="Content" ObjectID="_1527319089" r:id="rId84"/>
              </w:object>
            </w:r>
          </w:p>
        </w:tc>
        <w:tc>
          <w:tcPr>
            <w:tcW w:w="2628" w:type="dxa"/>
            <w:gridSpan w:val="3"/>
            <w:vAlign w:val="center"/>
          </w:tcPr>
          <w:p w:rsidR="00EA039A" w:rsidRPr="004702E1" w:rsidRDefault="00EA039A" w:rsidP="00BB0926">
            <w:pPr>
              <w:spacing w:line="276" w:lineRule="auto"/>
              <w:ind w:right="-425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. </w:t>
            </w:r>
            <w:r w:rsidRPr="004702E1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20" w:dyaOrig="320">
                <v:shape id="_x0000_i1066" type="#_x0000_t75" style="width:76.4pt;height:15.65pt" o:ole="">
                  <v:imagedata r:id="rId85" o:title=""/>
                </v:shape>
                <o:OLEObject Type="Embed" ProgID="Equation.DSMT4" ShapeID="_x0000_i1066" DrawAspect="Content" ObjectID="_1527319090" r:id="rId86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174" w:type="dxa"/>
            <w:gridSpan w:val="2"/>
            <w:vAlign w:val="center"/>
          </w:tcPr>
          <w:p w:rsidR="00EA039A" w:rsidRPr="004702E1" w:rsidRDefault="00EA039A" w:rsidP="00BB0926">
            <w:pPr>
              <w:spacing w:line="276" w:lineRule="auto"/>
              <w:ind w:right="-425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. </w:t>
            </w:r>
            <w:r w:rsidRPr="004702E1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300" w:dyaOrig="620">
                <v:shape id="_x0000_i1067" type="#_x0000_t75" style="width:65.1pt;height:31.3pt" o:ole="">
                  <v:imagedata r:id="rId87" o:title=""/>
                </v:shape>
                <o:OLEObject Type="Embed" ProgID="Equation.DSMT4" ShapeID="_x0000_i1067" DrawAspect="Content" ObjectID="_1527319091" r:id="rId88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174" w:type="dxa"/>
            <w:gridSpan w:val="3"/>
            <w:vAlign w:val="center"/>
          </w:tcPr>
          <w:p w:rsidR="00EA039A" w:rsidRPr="004702E1" w:rsidRDefault="00EA039A" w:rsidP="00BB0926">
            <w:pPr>
              <w:spacing w:line="276" w:lineRule="auto"/>
              <w:ind w:right="-425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. </w:t>
            </w:r>
            <w:r w:rsidRPr="004702E1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99" w:dyaOrig="320">
                <v:shape id="_x0000_i1068" type="#_x0000_t75" style="width:50.1pt;height:15.65pt" o:ole="">
                  <v:imagedata r:id="rId89" o:title=""/>
                </v:shape>
                <o:OLEObject Type="Embed" ProgID="Equation.DSMT4" ShapeID="_x0000_i1068" DrawAspect="Content" ObjectID="_1527319092" r:id="rId90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EA039A" w:rsidRPr="004702E1" w:rsidTr="002066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176" w:type="dxa"/>
        </w:trPr>
        <w:tc>
          <w:tcPr>
            <w:tcW w:w="5353" w:type="dxa"/>
            <w:gridSpan w:val="4"/>
          </w:tcPr>
          <w:p w:rsidR="002066FF" w:rsidRPr="004702E1" w:rsidRDefault="002066FF" w:rsidP="00BB0926">
            <w:pPr>
              <w:spacing w:line="276" w:lineRule="auto"/>
              <w:ind w:right="-425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EA039A" w:rsidRPr="004702E1" w:rsidRDefault="00EA039A" w:rsidP="00BB0926">
            <w:pPr>
              <w:spacing w:line="276" w:lineRule="auto"/>
              <w:ind w:right="-425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Question </w:t>
            </w:r>
            <w:r w:rsidR="001A2F73" w:rsidRPr="00470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  <w:p w:rsidR="001A2F73" w:rsidRPr="004702E1" w:rsidRDefault="00EA039A" w:rsidP="00BB0926">
            <w:pPr>
              <w:spacing w:line="276" w:lineRule="auto"/>
              <w:ind w:right="-421"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eastAsia="fr-FR"/>
              </w:rPr>
            </w:pP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oit </w:t>
            </w:r>
            <w:r w:rsidRPr="004702E1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460" w:dyaOrig="360">
                <v:shape id="_x0000_i1069" type="#_x0000_t75" style="width:22.55pt;height:18.8pt" o:ole="">
                  <v:imagedata r:id="rId91" o:title=""/>
                </v:shape>
                <o:OLEObject Type="Embed" ProgID="Equation.DSMT4" ShapeID="_x0000_i1069" DrawAspect="Content" ObjectID="_1527319093" r:id="rId92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a suite définie, pour tout entier </w:t>
            </w:r>
            <w:proofErr w:type="gramStart"/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naturel </w:t>
            </w:r>
            <w:proofErr w:type="gramEnd"/>
            <w:r w:rsidRPr="004702E1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220">
                <v:shape id="_x0000_i1070" type="#_x0000_t75" style="width:10pt;height:11.25pt" o:ole="">
                  <v:imagedata r:id="rId93" o:title=""/>
                </v:shape>
                <o:OLEObject Type="Embed" ProgID="Equation.DSMT4" ShapeID="_x0000_i1070" DrawAspect="Content" ObjectID="_1527319094" r:id="rId94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 xml:space="preserve">par </w:t>
            </w:r>
            <w:r w:rsidRPr="004702E1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640" w:dyaOrig="760">
                <v:shape id="_x0000_i1071" type="#_x0000_t75" style="width:82pt;height:37.55pt" o:ole="">
                  <v:imagedata r:id="rId95" o:title=""/>
                </v:shape>
                <o:OLEObject Type="Embed" ProgID="Equation.DSMT4" ShapeID="_x0000_i1071" DrawAspect="Content" ObjectID="_1527319095" r:id="rId96"/>
              </w:object>
            </w:r>
            <w:r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.</w:t>
            </w:r>
            <w:r w:rsidR="001A2F73" w:rsidRPr="004702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On admet que cette suite est croissan</w:t>
            </w:r>
            <w:r w:rsidR="002066FF"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te et qu’elle converge vers 10.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On donne l’algorithme ci-contre.</w:t>
            </w:r>
            <w:r w:rsidRPr="004702E1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eastAsia="fr-FR"/>
              </w:rPr>
              <w:t xml:space="preserve"> </w:t>
            </w:r>
            <w:r w:rsidR="001A2F73" w:rsidRPr="004702E1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EA039A" w:rsidRPr="004702E1" w:rsidRDefault="00EA039A" w:rsidP="00BB0926">
            <w:pPr>
              <w:spacing w:line="276" w:lineRule="auto"/>
              <w:ind w:right="-421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Cet algorithme affiche en sortie :</w:t>
            </w:r>
          </w:p>
        </w:tc>
        <w:tc>
          <w:tcPr>
            <w:tcW w:w="4957" w:type="dxa"/>
            <w:gridSpan w:val="5"/>
          </w:tcPr>
          <w:p w:rsidR="001A2F73" w:rsidRPr="004702E1" w:rsidRDefault="001A2F73" w:rsidP="00BB09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039A" w:rsidRPr="004702E1" w:rsidRDefault="00185F0D" w:rsidP="00BB0926">
            <w:pPr>
              <w:spacing w:line="276" w:lineRule="auto"/>
              <w:jc w:val="center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sz w:val="24"/>
                <w:szCs w:val="24"/>
              </w:rPr>
              <w:object w:dxaOrig="3570" w:dyaOrig="3135">
                <v:shape id="_x0000_i1072" type="#_x0000_t75" style="width:139.6pt;height:122.1pt" o:ole="">
                  <v:imagedata r:id="rId97" o:title=""/>
                </v:shape>
                <o:OLEObject Type="Embed" ProgID="PBrush" ShapeID="_x0000_i1072" DrawAspect="Content" ObjectID="_1527319096" r:id="rId98"/>
              </w:object>
            </w:r>
          </w:p>
        </w:tc>
      </w:tr>
      <w:tr w:rsidR="00EA039A" w:rsidRPr="004702E1" w:rsidTr="002066FF">
        <w:trPr>
          <w:gridAfter w:val="2"/>
          <w:wAfter w:w="631" w:type="dxa"/>
        </w:trPr>
        <w:tc>
          <w:tcPr>
            <w:tcW w:w="2448" w:type="dxa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4702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73" type="#_x0000_t75" style="width:15.65pt;height:17.55pt" o:ole="">
                  <v:imagedata r:id="rId99" o:title=""/>
                </v:shape>
                <o:OLEObject Type="Embed" ProgID="Equation.DSMT4" ShapeID="_x0000_i1073" DrawAspect="Content" ObjectID="_1527319097" r:id="rId100"/>
              </w:object>
            </w:r>
          </w:p>
        </w:tc>
        <w:tc>
          <w:tcPr>
            <w:tcW w:w="2479" w:type="dxa"/>
            <w:gridSpan w:val="2"/>
          </w:tcPr>
          <w:p w:rsidR="00EA039A" w:rsidRPr="004702E1" w:rsidRDefault="00EA039A" w:rsidP="00BB0926">
            <w:pPr>
              <w:spacing w:line="276" w:lineRule="auto"/>
              <w:ind w:right="-6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b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le plus petit rang </w:t>
            </w:r>
            <w:r w:rsidRPr="004702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4" type="#_x0000_t75" style="width:10pt;height:10pt" o:ole="">
                  <v:imagedata r:id="rId101" o:title=""/>
                </v:shape>
                <o:OLEObject Type="Embed" ProgID="Equation.DSMT4" ShapeID="_x0000_i1074" DrawAspect="Content" ObjectID="_1527319098" r:id="rId102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tel que </w:t>
            </w:r>
            <w:r w:rsidRPr="004702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80" w:dyaOrig="360">
                <v:shape id="_x0000_i1075" type="#_x0000_t75" style="width:55.7pt;height:16.3pt" o:ole="">
                  <v:imagedata r:id="rId103" o:title=""/>
                </v:shape>
                <o:OLEObject Type="Embed" ProgID="Equation.DSMT4" ShapeID="_x0000_i1075" DrawAspect="Content" ObjectID="_1527319099" r:id="rId104"/>
              </w:object>
            </w:r>
          </w:p>
        </w:tc>
        <w:tc>
          <w:tcPr>
            <w:tcW w:w="2472" w:type="dxa"/>
            <w:gridSpan w:val="3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le plus petit rang </w:t>
            </w:r>
            <w:r w:rsidRPr="004702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6" type="#_x0000_t75" style="width:10pt;height:10pt" o:ole="">
                  <v:imagedata r:id="rId101" o:title=""/>
                </v:shape>
                <o:OLEObject Type="Embed" ProgID="Equation.DSMT4" ShapeID="_x0000_i1076" DrawAspect="Content" ObjectID="_1527319100" r:id="rId105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tel que </w:t>
            </w:r>
            <w:r w:rsidRPr="004702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80" w:dyaOrig="360">
                <v:shape id="_x0000_i1077" type="#_x0000_t75" style="width:55.7pt;height:16.3pt" o:ole="">
                  <v:imagedata r:id="rId106" o:title=""/>
                </v:shape>
                <o:OLEObject Type="Embed" ProgID="Equation.DSMT4" ShapeID="_x0000_i1077" DrawAspect="Content" ObjectID="_1527319101" r:id="rId107"/>
              </w:object>
            </w:r>
          </w:p>
        </w:tc>
        <w:tc>
          <w:tcPr>
            <w:tcW w:w="2456" w:type="dxa"/>
            <w:gridSpan w:val="2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la limite de la </w:t>
            </w:r>
            <w:proofErr w:type="gramStart"/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suite </w:t>
            </w:r>
            <w:proofErr w:type="gramEnd"/>
            <w:r w:rsidRPr="004702E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78" type="#_x0000_t75" style="width:23.8pt;height:19.4pt" o:ole="">
                  <v:imagedata r:id="rId108" o:title=""/>
                </v:shape>
                <o:OLEObject Type="Embed" ProgID="Equation.DSMT4" ShapeID="_x0000_i1078" DrawAspect="Content" ObjectID="_1527319102" r:id="rId109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A039A" w:rsidRPr="004702E1" w:rsidRDefault="00EA039A" w:rsidP="00BB0926">
      <w:pPr>
        <w:pStyle w:val="Paragraphedeliste"/>
        <w:spacing w:line="276" w:lineRule="auto"/>
        <w:ind w:left="0"/>
      </w:pPr>
    </w:p>
    <w:p w:rsidR="00EA039A" w:rsidRPr="004702E1" w:rsidRDefault="00EA039A" w:rsidP="00BB0926">
      <w:pPr>
        <w:ind w:right="-2"/>
        <w:rPr>
          <w:rFonts w:ascii="Times New Roman" w:hAnsi="Times New Roman" w:cs="Times New Roman"/>
          <w:sz w:val="24"/>
          <w:szCs w:val="24"/>
        </w:rPr>
      </w:pPr>
    </w:p>
    <w:p w:rsidR="001A2F73" w:rsidRPr="004702E1" w:rsidRDefault="001A2F73" w:rsidP="00BB0926">
      <w:pPr>
        <w:pStyle w:val="Paragraphedeliste"/>
        <w:spacing w:line="276" w:lineRule="auto"/>
        <w:ind w:left="0"/>
        <w:rPr>
          <w:b/>
        </w:rPr>
      </w:pPr>
    </w:p>
    <w:p w:rsidR="00EA039A" w:rsidRPr="004702E1" w:rsidRDefault="00EA039A" w:rsidP="00BB0926">
      <w:pPr>
        <w:pStyle w:val="Paragraphedeliste"/>
        <w:spacing w:line="276" w:lineRule="auto"/>
        <w:ind w:left="0"/>
        <w:rPr>
          <w:b/>
        </w:rPr>
      </w:pPr>
      <w:r w:rsidRPr="004702E1">
        <w:rPr>
          <w:b/>
        </w:rPr>
        <w:t xml:space="preserve">Question </w:t>
      </w:r>
      <w:r w:rsidR="001A2F73" w:rsidRPr="004702E1">
        <w:rPr>
          <w:b/>
        </w:rPr>
        <w:t>7</w:t>
      </w:r>
    </w:p>
    <w:p w:rsidR="00EA039A" w:rsidRPr="004702E1" w:rsidRDefault="00EA039A" w:rsidP="00BB0926">
      <w:pPr>
        <w:pStyle w:val="Paragraphedeliste"/>
        <w:spacing w:line="276" w:lineRule="auto"/>
        <w:ind w:left="0"/>
      </w:pPr>
      <w:r w:rsidRPr="004702E1">
        <w:t>On se place dans l’espace muni d’un repère orthonormé. On considère :</w:t>
      </w:r>
    </w:p>
    <w:p w:rsidR="00EA039A" w:rsidRPr="004702E1" w:rsidRDefault="00EA039A" w:rsidP="00BB0926">
      <w:pPr>
        <w:pStyle w:val="Paragraphedeliste"/>
        <w:numPr>
          <w:ilvl w:val="0"/>
          <w:numId w:val="25"/>
        </w:numPr>
        <w:spacing w:line="276" w:lineRule="auto"/>
        <w:ind w:right="-425"/>
      </w:pPr>
      <w:r w:rsidRPr="004702E1">
        <w:t xml:space="preserve">le plan P d’équation </w:t>
      </w:r>
      <w:r w:rsidRPr="004702E1">
        <w:rPr>
          <w:position w:val="-10"/>
        </w:rPr>
        <w:object w:dxaOrig="1640" w:dyaOrig="320">
          <v:shape id="_x0000_i1079" type="#_x0000_t75" style="width:83.25pt;height:15.65pt" o:ole="">
            <v:imagedata r:id="rId110" o:title=""/>
          </v:shape>
          <o:OLEObject Type="Embed" ProgID="Equation.DSMT4" ShapeID="_x0000_i1079" DrawAspect="Content" ObjectID="_1527319103" r:id="rId111"/>
        </w:object>
      </w:r>
      <w:r w:rsidRPr="004702E1">
        <w:t> ;</w:t>
      </w:r>
    </w:p>
    <w:p w:rsidR="00EA039A" w:rsidRPr="004702E1" w:rsidRDefault="00EA039A" w:rsidP="00BB0926">
      <w:pPr>
        <w:pStyle w:val="Paragraphedeliste"/>
        <w:numPr>
          <w:ilvl w:val="0"/>
          <w:numId w:val="25"/>
        </w:numPr>
        <w:spacing w:line="276" w:lineRule="auto"/>
        <w:ind w:left="1792" w:right="-425" w:hanging="357"/>
      </w:pPr>
      <w:r w:rsidRPr="004702E1">
        <w:t xml:space="preserve">la droite D dont une représentation paramétrique est  </w:t>
      </w:r>
      <w:r w:rsidR="00E90CA2" w:rsidRPr="004702E1">
        <w:rPr>
          <w:position w:val="-50"/>
        </w:rPr>
        <w:object w:dxaOrig="1760" w:dyaOrig="1120">
          <v:shape id="_x0000_i1080" type="#_x0000_t75" style="width:90.15pt;height:55.7pt" o:ole="">
            <v:imagedata r:id="rId112" o:title=""/>
          </v:shape>
          <o:OLEObject Type="Embed" ProgID="Equation.DSMT4" ShapeID="_x0000_i1080" DrawAspect="Content" ObjectID="_1527319104" r:id="rId113"/>
        </w:object>
      </w:r>
      <w:r w:rsidRPr="004702E1">
        <w:t> </w:t>
      </w:r>
    </w:p>
    <w:p w:rsidR="00EA039A" w:rsidRPr="004702E1" w:rsidRDefault="00EA039A" w:rsidP="00BB0926">
      <w:pPr>
        <w:pStyle w:val="Paragraphedeliste"/>
        <w:numPr>
          <w:ilvl w:val="0"/>
          <w:numId w:val="25"/>
        </w:numPr>
        <w:spacing w:line="276" w:lineRule="auto"/>
        <w:ind w:right="-425"/>
      </w:pPr>
      <w:r w:rsidRPr="004702E1">
        <w:t xml:space="preserve">et les points : </w:t>
      </w:r>
      <w:r w:rsidRPr="004702E1">
        <w:rPr>
          <w:position w:val="-10"/>
        </w:rPr>
        <w:object w:dxaOrig="1780" w:dyaOrig="320">
          <v:shape id="_x0000_i1081" type="#_x0000_t75" style="width:89.55pt;height:15.65pt" o:ole="">
            <v:imagedata r:id="rId114" o:title=""/>
          </v:shape>
          <o:OLEObject Type="Embed" ProgID="Equation.DSMT4" ShapeID="_x0000_i1081" DrawAspect="Content" ObjectID="_1527319105" r:id="rId115"/>
        </w:object>
      </w:r>
    </w:p>
    <w:tbl>
      <w:tblPr>
        <w:tblStyle w:val="Grilledutableau"/>
        <w:tblW w:w="0" w:type="auto"/>
        <w:tblLook w:val="04A0"/>
      </w:tblPr>
      <w:tblGrid>
        <w:gridCol w:w="2469"/>
        <w:gridCol w:w="2454"/>
        <w:gridCol w:w="2449"/>
        <w:gridCol w:w="2483"/>
      </w:tblGrid>
      <w:tr w:rsidR="00EA039A" w:rsidRPr="004702E1" w:rsidTr="008D45A9">
        <w:tc>
          <w:tcPr>
            <w:tcW w:w="2515" w:type="dxa"/>
          </w:tcPr>
          <w:p w:rsidR="00EA039A" w:rsidRPr="004702E1" w:rsidRDefault="00EA039A" w:rsidP="00BB0926">
            <w:pPr>
              <w:spacing w:line="276" w:lineRule="auto"/>
              <w:ind w:righ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.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Les droites D et (AB) sont </w:t>
            </w:r>
            <w:proofErr w:type="gramStart"/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orthogonales</w:t>
            </w:r>
            <w:proofErr w:type="gramEnd"/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</w:tc>
        <w:tc>
          <w:tcPr>
            <w:tcW w:w="2515" w:type="dxa"/>
          </w:tcPr>
          <w:p w:rsidR="00EA039A" w:rsidRPr="004702E1" w:rsidRDefault="00EA039A" w:rsidP="0043301D">
            <w:pPr>
              <w:spacing w:line="276" w:lineRule="auto"/>
              <w:ind w:right="-6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.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Le point A appartient au plan P.</w:t>
            </w:r>
          </w:p>
        </w:tc>
        <w:tc>
          <w:tcPr>
            <w:tcW w:w="2516" w:type="dxa"/>
          </w:tcPr>
          <w:p w:rsidR="00EA039A" w:rsidRPr="004702E1" w:rsidRDefault="00EA039A" w:rsidP="00BB0926">
            <w:pPr>
              <w:spacing w:line="276" w:lineRule="auto"/>
              <w:ind w:righ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. 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La droite (AB) est parallèle au plan P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2516" w:type="dxa"/>
          </w:tcPr>
          <w:p w:rsidR="00EA039A" w:rsidRPr="004702E1" w:rsidRDefault="00EA039A" w:rsidP="00BB0926">
            <w:pPr>
              <w:spacing w:line="276" w:lineRule="auto"/>
              <w:ind w:right="-77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.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Le plan P et la droite D sont perpendiculaires.</w:t>
            </w:r>
          </w:p>
        </w:tc>
      </w:tr>
    </w:tbl>
    <w:p w:rsidR="00EA039A" w:rsidRPr="004702E1" w:rsidRDefault="00EA039A" w:rsidP="00BB0926">
      <w:pPr>
        <w:rPr>
          <w:rFonts w:ascii="Times New Roman" w:hAnsi="Times New Roman" w:cs="Times New Roman"/>
          <w:bCs/>
          <w:sz w:val="24"/>
          <w:szCs w:val="24"/>
        </w:rPr>
      </w:pPr>
    </w:p>
    <w:p w:rsidR="00EA039A" w:rsidRPr="004702E1" w:rsidRDefault="00EA039A" w:rsidP="00BB0926">
      <w:pPr>
        <w:ind w:right="-425"/>
        <w:rPr>
          <w:rStyle w:val="lev"/>
          <w:rFonts w:ascii="Times New Roman" w:hAnsi="Times New Roman" w:cs="Times New Roman"/>
          <w:noProof/>
          <w:sz w:val="24"/>
          <w:szCs w:val="24"/>
        </w:rPr>
      </w:pPr>
      <w:r w:rsidRPr="004702E1">
        <w:rPr>
          <w:rStyle w:val="lev"/>
          <w:rFonts w:ascii="Times New Roman" w:hAnsi="Times New Roman" w:cs="Times New Roman"/>
          <w:noProof/>
          <w:sz w:val="24"/>
          <w:szCs w:val="24"/>
        </w:rPr>
        <w:t xml:space="preserve">Question </w:t>
      </w:r>
      <w:r w:rsidR="001A2F73" w:rsidRPr="004702E1">
        <w:rPr>
          <w:rStyle w:val="lev"/>
          <w:rFonts w:ascii="Times New Roman" w:hAnsi="Times New Roman" w:cs="Times New Roman"/>
          <w:noProof/>
          <w:sz w:val="24"/>
          <w:szCs w:val="24"/>
        </w:rPr>
        <w:t>8</w:t>
      </w:r>
    </w:p>
    <w:p w:rsidR="00EA039A" w:rsidRPr="004702E1" w:rsidRDefault="00EA039A" w:rsidP="00BB0926">
      <w:pPr>
        <w:ind w:right="-425"/>
        <w:rPr>
          <w:rFonts w:ascii="Times New Roman" w:hAnsi="Times New Roman" w:cs="Times New Roman"/>
          <w:bCs/>
          <w:sz w:val="24"/>
          <w:szCs w:val="24"/>
        </w:rPr>
      </w:pPr>
      <w:r w:rsidRPr="004702E1">
        <w:rPr>
          <w:rStyle w:val="lev"/>
          <w:rFonts w:ascii="Times New Roman" w:hAnsi="Times New Roman" w:cs="Times New Roman"/>
          <w:b w:val="0"/>
          <w:noProof/>
          <w:sz w:val="24"/>
          <w:szCs w:val="24"/>
        </w:rPr>
        <w:t>Soit</w:t>
      </w:r>
      <w:r w:rsidRPr="004702E1">
        <w:rPr>
          <w:rStyle w:val="lev"/>
          <w:rFonts w:ascii="Times New Roman" w:hAnsi="Times New Roman" w:cs="Times New Roman"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82" type="#_x0000_t75" style="width:14.4pt;height:13.75pt" o:ole="">
            <v:imagedata r:id="rId116" o:title=""/>
          </v:shape>
          <o:OLEObject Type="Embed" ProgID="Equation.DSMT4" ShapeID="_x0000_i1082" DrawAspect="Content" ObjectID="_1527319106" r:id="rId117"/>
        </w:object>
      </w:r>
      <w:r w:rsidRPr="004702E1">
        <w:rPr>
          <w:rFonts w:ascii="Times New Roman" w:hAnsi="Times New Roman" w:cs="Times New Roman"/>
          <w:bCs/>
          <w:noProof/>
          <w:sz w:val="24"/>
          <w:szCs w:val="24"/>
          <w:lang w:eastAsia="fr-FR"/>
        </w:rPr>
        <w:t xml:space="preserve">une variable aléatoire qui suit une loi normale de paramètres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83" type="#_x0000_t75" style="width:28.8pt;height:15.65pt" o:ole="">
            <v:imagedata r:id="rId118" o:title=""/>
          </v:shape>
          <o:OLEObject Type="Embed" ProgID="Equation.DSMT4" ShapeID="_x0000_i1083" DrawAspect="Content" ObjectID="_1527319107" r:id="rId119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et d’écart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type </w:t>
      </w:r>
      <w:proofErr w:type="gramEnd"/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4" type="#_x0000_t75" style="width:30.7pt;height:13.75pt" o:ole="">
            <v:imagedata r:id="rId120" o:title=""/>
          </v:shape>
          <o:OLEObject Type="Embed" ProgID="Equation.DSMT4" ShapeID="_x0000_i1084" DrawAspect="Content" ObjectID="_1527319108" r:id="rId121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Grilledutableau"/>
        <w:tblW w:w="10598" w:type="dxa"/>
        <w:tblLook w:val="04A0"/>
      </w:tblPr>
      <w:tblGrid>
        <w:gridCol w:w="3510"/>
        <w:gridCol w:w="1843"/>
        <w:gridCol w:w="3260"/>
        <w:gridCol w:w="1985"/>
      </w:tblGrid>
      <w:tr w:rsidR="002066FF" w:rsidRPr="004702E1" w:rsidTr="002066FF">
        <w:trPr>
          <w:trHeight w:val="1249"/>
        </w:trPr>
        <w:tc>
          <w:tcPr>
            <w:tcW w:w="3510" w:type="dxa"/>
          </w:tcPr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La variable aléatoire </w:t>
            </w:r>
            <w:r w:rsidRPr="004702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40">
                <v:shape id="_x0000_i1085" type="#_x0000_t75" style="width:10.65pt;height:10.65pt" o:ole="">
                  <v:imagedata r:id="rId122" o:title=""/>
                </v:shape>
                <o:OLEObject Type="Embed" ProgID="Equation.DSMT4" ShapeID="_x0000_i1085" DrawAspect="Content" ObjectID="_1527319109" r:id="rId123"/>
              </w:object>
            </w:r>
          </w:p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définie par </w:t>
            </w:r>
            <w:r w:rsidRPr="004702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86" type="#_x0000_t75" style="width:53.85pt;height:30.05pt" o:ole="">
                  <v:imagedata r:id="rId124" o:title=""/>
                </v:shape>
                <o:OLEObject Type="Embed" ProgID="Equation.DSMT4" ShapeID="_x0000_i1086" DrawAspect="Content" ObjectID="_1527319110" r:id="rId125"/>
              </w:objec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>suit la loi normale centrée réduite.</w:t>
            </w:r>
          </w:p>
        </w:tc>
        <w:tc>
          <w:tcPr>
            <w:tcW w:w="1843" w:type="dxa"/>
          </w:tcPr>
          <w:p w:rsidR="002066FF" w:rsidRPr="004702E1" w:rsidRDefault="002066FF" w:rsidP="00BB0926">
            <w:pPr>
              <w:spacing w:line="276" w:lineRule="auto"/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. </w:t>
            </w:r>
            <w:r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1087" type="#_x0000_t75" style="width:69.5pt;height:15.05pt" o:ole="">
                  <v:imagedata r:id="rId126" o:title=""/>
                </v:shape>
                <o:OLEObject Type="Embed" ProgID="Equation.DSMT4" ShapeID="_x0000_i1087" DrawAspect="Content" ObjectID="_1527319111" r:id="rId127"/>
              </w:object>
            </w:r>
          </w:p>
        </w:tc>
        <w:tc>
          <w:tcPr>
            <w:tcW w:w="3260" w:type="dxa"/>
          </w:tcPr>
          <w:p w:rsidR="002066FF" w:rsidRPr="004702E1" w:rsidRDefault="002066FF" w:rsidP="00BB0926">
            <w:pPr>
              <w:spacing w:line="276" w:lineRule="auto"/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4702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00">
                <v:shape id="_x0000_i1088" type="#_x0000_t75" style="width:2in;height:15.05pt" o:ole="">
                  <v:imagedata r:id="rId128" o:title=""/>
                </v:shape>
                <o:OLEObject Type="Embed" ProgID="Equation.DSMT4" ShapeID="_x0000_i1088" DrawAspect="Content" ObjectID="_1527319112" r:id="rId129"/>
              </w:object>
            </w:r>
          </w:p>
        </w:tc>
        <w:tc>
          <w:tcPr>
            <w:tcW w:w="1985" w:type="dxa"/>
          </w:tcPr>
          <w:p w:rsidR="002066FF" w:rsidRPr="004702E1" w:rsidRDefault="002066FF" w:rsidP="00BB0926">
            <w:pPr>
              <w:spacing w:line="276" w:lineRule="auto"/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066FF" w:rsidRPr="004702E1" w:rsidRDefault="002066FF" w:rsidP="00BB0926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. </w:t>
            </w:r>
            <w:r w:rsidR="008F026F" w:rsidRPr="004702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00">
                <v:shape id="_x0000_i1089" type="#_x0000_t75" style="width:76.4pt;height:15.05pt" o:ole="">
                  <v:imagedata r:id="rId130" o:title=""/>
                </v:shape>
                <o:OLEObject Type="Embed" ProgID="Equation.DSMT4" ShapeID="_x0000_i1089" DrawAspect="Content" ObjectID="_1527319113" r:id="rId131"/>
              </w:object>
            </w:r>
          </w:p>
        </w:tc>
      </w:tr>
    </w:tbl>
    <w:p w:rsidR="00EA039A" w:rsidRPr="004702E1" w:rsidRDefault="00EA039A" w:rsidP="00BB0926">
      <w:pPr>
        <w:rPr>
          <w:rStyle w:val="lev"/>
          <w:rFonts w:ascii="Times New Roman" w:hAnsi="Times New Roman" w:cs="Times New Roman"/>
          <w:b w:val="0"/>
          <w:sz w:val="24"/>
          <w:szCs w:val="24"/>
        </w:rPr>
      </w:pPr>
    </w:p>
    <w:p w:rsidR="00EA039A" w:rsidRPr="004702E1" w:rsidRDefault="00EA039A" w:rsidP="00BB0926">
      <w:pPr>
        <w:rPr>
          <w:rStyle w:val="lev"/>
          <w:rFonts w:ascii="Times New Roman" w:hAnsi="Times New Roman" w:cs="Times New Roman"/>
          <w:sz w:val="24"/>
          <w:szCs w:val="24"/>
        </w:rPr>
      </w:pPr>
      <w:r w:rsidRPr="004702E1">
        <w:rPr>
          <w:rStyle w:val="lev"/>
          <w:rFonts w:ascii="Times New Roman" w:hAnsi="Times New Roman" w:cs="Times New Roman"/>
          <w:sz w:val="24"/>
          <w:szCs w:val="24"/>
        </w:rPr>
        <w:t xml:space="preserve">Question </w:t>
      </w:r>
      <w:r w:rsidR="001A2F73" w:rsidRPr="004702E1">
        <w:rPr>
          <w:rStyle w:val="lev"/>
          <w:rFonts w:ascii="Times New Roman" w:hAnsi="Times New Roman" w:cs="Times New Roman"/>
          <w:sz w:val="24"/>
          <w:szCs w:val="24"/>
        </w:rPr>
        <w:t>9</w:t>
      </w:r>
    </w:p>
    <w:p w:rsidR="00EA039A" w:rsidRPr="004702E1" w:rsidRDefault="00EA039A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b/>
          <w:position w:val="-14"/>
          <w:sz w:val="24"/>
          <w:szCs w:val="24"/>
        </w:rPr>
        <w:object w:dxaOrig="480" w:dyaOrig="400">
          <v:shape id="_x0000_i1090" type="#_x0000_t75" style="width:25.05pt;height:19.4pt" o:ole="">
            <v:imagedata r:id="rId108" o:title=""/>
          </v:shape>
          <o:OLEObject Type="Embed" ProgID="Equation.DSMT4" ShapeID="_x0000_i1090" DrawAspect="Content" ObjectID="_1527319114" r:id="rId132"/>
        </w:object>
      </w:r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la suite définie pour tout entier naturel </w:t>
      </w:r>
      <w:r w:rsidR="002066FF" w:rsidRPr="004702E1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91" type="#_x0000_t75" style="width:10pt;height:10.65pt" o:ole="">
            <v:imagedata r:id="rId133" o:title=""/>
          </v:shape>
          <o:OLEObject Type="Embed" ProgID="Equation.DSMT4" ShapeID="_x0000_i1091" DrawAspect="Content" ObjectID="_1527319115" r:id="rId134"/>
        </w:object>
      </w:r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gramStart"/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 xml:space="preserve">par  </w:t>
      </w:r>
      <w:proofErr w:type="gramEnd"/>
      <w:r w:rsidR="002066FF" w:rsidRPr="004702E1">
        <w:rPr>
          <w:rFonts w:ascii="Times New Roman" w:hAnsi="Times New Roman" w:cs="Times New Roman"/>
          <w:b/>
          <w:position w:val="-32"/>
          <w:sz w:val="24"/>
          <w:szCs w:val="24"/>
        </w:rPr>
        <w:object w:dxaOrig="1640" w:dyaOrig="760">
          <v:shape id="_x0000_i1092" type="#_x0000_t75" style="width:83.25pt;height:35.7pt" o:ole="">
            <v:imagedata r:id="rId135" o:title=""/>
          </v:shape>
          <o:OLEObject Type="Embed" ProgID="Equation.DSMT4" ShapeID="_x0000_i1092" DrawAspect="Content" ObjectID="_1527319116" r:id="rId136"/>
        </w:object>
      </w:r>
      <w:r w:rsidRPr="004702E1">
        <w:rPr>
          <w:rStyle w:val="lev"/>
          <w:rFonts w:ascii="Times New Roman" w:hAnsi="Times New Roman" w:cs="Times New Roman"/>
          <w:b w:val="0"/>
          <w:sz w:val="24"/>
          <w:szCs w:val="24"/>
        </w:rPr>
        <w:t>.</w: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Grilledutableau"/>
        <w:tblW w:w="10774" w:type="dxa"/>
        <w:tblInd w:w="-176" w:type="dxa"/>
        <w:tblLook w:val="04A0"/>
      </w:tblPr>
      <w:tblGrid>
        <w:gridCol w:w="5246"/>
        <w:gridCol w:w="5528"/>
      </w:tblGrid>
      <w:tr w:rsidR="00EA039A" w:rsidRPr="004702E1" w:rsidTr="002066FF">
        <w:tc>
          <w:tcPr>
            <w:tcW w:w="5246" w:type="dxa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a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420" w:dyaOrig="360">
                <v:shape id="_x0000_i1093" type="#_x0000_t75" style="width:21.3pt;height:18.15pt" o:ole="">
                  <v:imagedata r:id="rId137" o:title=""/>
                </v:shape>
                <o:OLEObject Type="Embed" ProgID="Equation.DSMT4" ShapeID="_x0000_i1093" DrawAspect="Content" ObjectID="_1527319117" r:id="rId138"/>
              </w:object>
            </w: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>est croissante, majorée et converge vers 10.</w:t>
            </w:r>
          </w:p>
        </w:tc>
        <w:tc>
          <w:tcPr>
            <w:tcW w:w="5528" w:type="dxa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b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420" w:dyaOrig="360">
                <v:shape id="_x0000_i1094" type="#_x0000_t75" style="width:21.3pt;height:18.15pt" o:ole="">
                  <v:imagedata r:id="rId137" o:title=""/>
                </v:shape>
                <o:OLEObject Type="Embed" ProgID="Equation.DSMT4" ShapeID="_x0000_i1094" DrawAspect="Content" ObjectID="_1527319118" r:id="rId139"/>
              </w:objec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est décroissante, minorée et converge vers 10. </w:t>
            </w:r>
          </w:p>
        </w:tc>
      </w:tr>
      <w:tr w:rsidR="00EA039A" w:rsidRPr="004702E1" w:rsidTr="002066FF">
        <w:tc>
          <w:tcPr>
            <w:tcW w:w="5246" w:type="dxa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c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420" w:dyaOrig="360">
                <v:shape id="_x0000_i1095" type="#_x0000_t75" style="width:21.3pt;height:18.15pt" o:ole="">
                  <v:imagedata r:id="rId137" o:title=""/>
                </v:shape>
                <o:OLEObject Type="Embed" ProgID="Equation.DSMT4" ShapeID="_x0000_i1095" DrawAspect="Content" ObjectID="_1527319119" r:id="rId140"/>
              </w:objec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est croissante, non majorée et diverge vers </w:t>
            </w:r>
            <w:r w:rsidRPr="004702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380" w:dyaOrig="220">
                <v:shape id="_x0000_i1096" type="#_x0000_t75" style="width:19.4pt;height:10.65pt" o:ole="">
                  <v:imagedata r:id="rId141" o:title=""/>
                </v:shape>
                <o:OLEObject Type="Embed" ProgID="Equation.DSMT4" ShapeID="_x0000_i1096" DrawAspect="Content" ObjectID="_1527319120" r:id="rId142"/>
              </w:objec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5528" w:type="dxa"/>
          </w:tcPr>
          <w:p w:rsidR="00EA039A" w:rsidRPr="004702E1" w:rsidRDefault="00EA039A" w:rsidP="00BB0926">
            <w:pPr>
              <w:spacing w:line="276" w:lineRule="auto"/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702E1">
              <w:rPr>
                <w:rStyle w:val="lev"/>
                <w:rFonts w:ascii="Times New Roman" w:hAnsi="Times New Roman" w:cs="Times New Roman"/>
                <w:sz w:val="24"/>
                <w:szCs w:val="24"/>
              </w:rPr>
              <w:t>d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4702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420" w:dyaOrig="360">
                <v:shape id="_x0000_i1097" type="#_x0000_t75" style="width:21.3pt;height:18.15pt" o:ole="">
                  <v:imagedata r:id="rId137" o:title=""/>
                </v:shape>
                <o:OLEObject Type="Embed" ProgID="Equation.DSMT4" ShapeID="_x0000_i1097" DrawAspect="Content" ObjectID="_1527319121" r:id="rId143"/>
              </w:objec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est décroissante non minorée et diverge </w:t>
            </w:r>
            <w:proofErr w:type="gramStart"/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vers </w:t>
            </w:r>
            <w:proofErr w:type="gramEnd"/>
            <w:r w:rsidRPr="004702E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380" w:dyaOrig="200">
                <v:shape id="_x0000_i1098" type="#_x0000_t75" style="width:19.4pt;height:10pt" o:ole="">
                  <v:imagedata r:id="rId144" o:title=""/>
                </v:shape>
                <o:OLEObject Type="Embed" ProgID="Equation.DSMT4" ShapeID="_x0000_i1098" DrawAspect="Content" ObjectID="_1527319122" r:id="rId145"/>
              </w:object>
            </w:r>
            <w:r w:rsidRPr="004702E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4702E1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</w:p>
        </w:tc>
      </w:tr>
    </w:tbl>
    <w:p w:rsidR="00EA039A" w:rsidRPr="004702E1" w:rsidRDefault="00EA039A" w:rsidP="00BB0926">
      <w:pPr>
        <w:pStyle w:val="Paragraphedeliste"/>
        <w:spacing w:line="276" w:lineRule="auto"/>
        <w:ind w:left="0"/>
      </w:pPr>
    </w:p>
    <w:p w:rsidR="00EA039A" w:rsidRPr="004702E1" w:rsidRDefault="00EA039A" w:rsidP="00BB0926">
      <w:pPr>
        <w:rPr>
          <w:rStyle w:val="lev"/>
          <w:rFonts w:ascii="Times New Roman" w:hAnsi="Times New Roman" w:cs="Times New Roman"/>
          <w:b w:val="0"/>
          <w:sz w:val="24"/>
          <w:szCs w:val="24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  <w:bookmarkStart w:id="4" w:name="_VF"/>
      <w:bookmarkEnd w:id="4"/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BB0926">
      <w:pPr>
        <w:pStyle w:val="Titre1"/>
        <w:jc w:val="center"/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976F4F" w:rsidRPr="004702E1" w:rsidRDefault="00976F4F" w:rsidP="00976F4F">
      <w:pPr>
        <w:rPr>
          <w:sz w:val="24"/>
          <w:szCs w:val="24"/>
        </w:rPr>
      </w:pPr>
    </w:p>
    <w:p w:rsidR="006718E2" w:rsidRPr="004702E1" w:rsidRDefault="001A2F73" w:rsidP="00BB0926">
      <w:pPr>
        <w:pStyle w:val="Titre1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bookmarkStart w:id="5" w:name="_Vrai_ou_Faux"/>
      <w:bookmarkEnd w:id="5"/>
      <w:r w:rsidRPr="004702E1"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  <w:t>V</w:t>
      </w:r>
      <w:r w:rsidR="00500FB0" w:rsidRPr="004702E1">
        <w:rPr>
          <w:rStyle w:val="Titre1Car"/>
          <w:rFonts w:ascii="Times New Roman" w:hAnsi="Times New Roman" w:cs="Times New Roman"/>
          <w:b/>
          <w:color w:val="auto"/>
          <w:sz w:val="24"/>
          <w:szCs w:val="24"/>
          <w:bdr w:val="single" w:sz="4" w:space="0" w:color="auto"/>
        </w:rPr>
        <w:t>rai ou Faux</w:t>
      </w:r>
    </w:p>
    <w:p w:rsidR="00CD48D3" w:rsidRPr="004702E1" w:rsidRDefault="00CD48D3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95571" w:rsidRPr="004702E1" w:rsidRDefault="00F95571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>Exercice 1</w:t>
      </w:r>
      <w:r w:rsidR="00BB0926" w:rsidRPr="004702E1">
        <w:rPr>
          <w:rFonts w:ascii="Times New Roman" w:hAnsi="Times New Roman" w:cs="Times New Roman"/>
          <w:b/>
          <w:sz w:val="24"/>
          <w:szCs w:val="24"/>
        </w:rPr>
        <w:t> : Vrai ou Faux variés</w:t>
      </w:r>
    </w:p>
    <w:p w:rsidR="00F95571" w:rsidRPr="004702E1" w:rsidRDefault="00F95571" w:rsidP="00BB0926">
      <w:pPr>
        <w:pStyle w:val="Paragraphedeliste"/>
        <w:spacing w:line="276" w:lineRule="auto"/>
        <w:ind w:left="0"/>
      </w:pPr>
      <w:r w:rsidRPr="004702E1">
        <w:t>Pour chacune des propositions suivantes, indiquer si elle est vraie ou fausse. Justifier la réponse.</w:t>
      </w:r>
    </w:p>
    <w:p w:rsidR="00F95571" w:rsidRPr="004702E1" w:rsidRDefault="00F95571" w:rsidP="00BB0926">
      <w:pPr>
        <w:pStyle w:val="Paragraphedeliste"/>
        <w:spacing w:line="276" w:lineRule="auto"/>
        <w:ind w:left="0"/>
      </w:pPr>
    </w:p>
    <w:p w:rsidR="00F95571" w:rsidRPr="004702E1" w:rsidRDefault="00F95571" w:rsidP="00BB0926">
      <w:pPr>
        <w:pStyle w:val="Paragraphedeliste"/>
        <w:numPr>
          <w:ilvl w:val="0"/>
          <w:numId w:val="30"/>
        </w:numPr>
        <w:spacing w:line="276" w:lineRule="auto"/>
      </w:pPr>
      <w:r w:rsidRPr="004702E1">
        <w:t xml:space="preserve">L’espace est rapporté au repère </w:t>
      </w:r>
      <w:proofErr w:type="gramStart"/>
      <w:r w:rsidRPr="004702E1">
        <w:t xml:space="preserve">orthonormal </w:t>
      </w:r>
      <w:proofErr w:type="gramEnd"/>
      <w:r w:rsidRPr="004702E1">
        <w:rPr>
          <w:position w:val="-10"/>
        </w:rPr>
        <w:object w:dxaOrig="980" w:dyaOrig="380">
          <v:shape id="_x0000_i1099" type="#_x0000_t75" style="width:48.85pt;height:18.15pt" o:ole="">
            <v:imagedata r:id="rId146" o:title=""/>
          </v:shape>
          <o:OLEObject Type="Embed" ProgID="Equation.DSMT4" ShapeID="_x0000_i1099" DrawAspect="Content" ObjectID="_1527319123" r:id="rId147"/>
        </w:object>
      </w:r>
      <w:r w:rsidRPr="004702E1">
        <w:t>. On considère les droites (d) et (d’) définies par les systèmes d’équations paramétriques suivant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8"/>
      </w:tblGrid>
      <w:tr w:rsidR="00F95571" w:rsidRPr="004702E1" w:rsidTr="00500FB0">
        <w:tc>
          <w:tcPr>
            <w:tcW w:w="5031" w:type="dxa"/>
          </w:tcPr>
          <w:p w:rsidR="00F95571" w:rsidRPr="004702E1" w:rsidRDefault="00F95571" w:rsidP="00BB0926">
            <w:pPr>
              <w:pStyle w:val="Paragraphedeliste"/>
              <w:spacing w:line="276" w:lineRule="auto"/>
              <w:ind w:left="0"/>
              <w:jc w:val="center"/>
            </w:pPr>
            <w:r w:rsidRPr="004702E1">
              <w:t xml:space="preserve">(d) : </w:t>
            </w:r>
            <w:r w:rsidR="00F21F7E" w:rsidRPr="004702E1">
              <w:rPr>
                <w:position w:val="-50"/>
              </w:rPr>
              <w:object w:dxaOrig="2060" w:dyaOrig="1120">
                <v:shape id="_x0000_i1100" type="#_x0000_t75" style="width:103.3pt;height:56.35pt" o:ole="">
                  <v:imagedata r:id="rId148" o:title=""/>
                </v:shape>
                <o:OLEObject Type="Embed" ProgID="Equation.DSMT4" ShapeID="_x0000_i1100" DrawAspect="Content" ObjectID="_1527319124" r:id="rId149"/>
              </w:object>
            </w:r>
          </w:p>
        </w:tc>
        <w:tc>
          <w:tcPr>
            <w:tcW w:w="5031" w:type="dxa"/>
          </w:tcPr>
          <w:p w:rsidR="00F95571" w:rsidRPr="004702E1" w:rsidRDefault="00F95571" w:rsidP="00BB0926">
            <w:pPr>
              <w:pStyle w:val="Paragraphedeliste"/>
              <w:spacing w:line="276" w:lineRule="auto"/>
              <w:ind w:left="0"/>
              <w:jc w:val="center"/>
            </w:pPr>
            <w:r w:rsidRPr="004702E1">
              <w:t xml:space="preserve">(d’) : </w:t>
            </w:r>
            <w:r w:rsidR="00F21F7E" w:rsidRPr="004702E1">
              <w:rPr>
                <w:position w:val="-50"/>
              </w:rPr>
              <w:object w:dxaOrig="2079" w:dyaOrig="1120">
                <v:shape id="_x0000_i1101" type="#_x0000_t75" style="width:104.55pt;height:56.35pt" o:ole="">
                  <v:imagedata r:id="rId150" o:title=""/>
                </v:shape>
                <o:OLEObject Type="Embed" ProgID="Equation.DSMT4" ShapeID="_x0000_i1101" DrawAspect="Content" ObjectID="_1527319125" r:id="rId151"/>
              </w:object>
            </w:r>
          </w:p>
        </w:tc>
      </w:tr>
    </w:tbl>
    <w:p w:rsidR="00F95571" w:rsidRPr="004702E1" w:rsidRDefault="00F95571" w:rsidP="00BB0926">
      <w:pPr>
        <w:pStyle w:val="Paragraphedeliste"/>
        <w:spacing w:line="276" w:lineRule="auto"/>
        <w:ind w:left="0" w:firstLine="709"/>
      </w:pPr>
      <w:r w:rsidRPr="004702E1">
        <w:rPr>
          <w:b/>
        </w:rPr>
        <w:t>Proposition 1</w:t>
      </w:r>
      <w:r w:rsidRPr="004702E1">
        <w:t> : Les droite</w:t>
      </w:r>
      <w:r w:rsidR="00BB0926" w:rsidRPr="004702E1">
        <w:t>s (d) et (d’) sont orthogonales</w:t>
      </w:r>
      <w:r w:rsidRPr="004702E1">
        <w:t>.</w:t>
      </w:r>
    </w:p>
    <w:p w:rsidR="00F95571" w:rsidRPr="004702E1" w:rsidRDefault="00F95571" w:rsidP="00BB0926">
      <w:pPr>
        <w:pStyle w:val="Paragraphedeliste"/>
        <w:spacing w:line="276" w:lineRule="auto"/>
        <w:ind w:left="0"/>
      </w:pPr>
    </w:p>
    <w:p w:rsidR="00F95571" w:rsidRPr="004702E1" w:rsidRDefault="00F95571" w:rsidP="00BB0926">
      <w:pPr>
        <w:pStyle w:val="Paragraphedeliste"/>
        <w:numPr>
          <w:ilvl w:val="0"/>
          <w:numId w:val="30"/>
        </w:numPr>
        <w:spacing w:line="276" w:lineRule="auto"/>
        <w:ind w:right="-142"/>
      </w:pPr>
      <w:r w:rsidRPr="004702E1">
        <w:t xml:space="preserve">On considère la suite </w:t>
      </w:r>
      <w:r w:rsidRPr="004702E1">
        <w:rPr>
          <w:position w:val="-14"/>
        </w:rPr>
        <w:object w:dxaOrig="660" w:dyaOrig="380">
          <v:shape id="_x0000_i1102" type="#_x0000_t75" style="width:33.2pt;height:18.15pt" o:ole="">
            <v:imagedata r:id="rId152" o:title=""/>
          </v:shape>
          <o:OLEObject Type="Embed" ProgID="Equation.DSMT4" ShapeID="_x0000_i1102" DrawAspect="Content" ObjectID="_1527319126" r:id="rId153"/>
        </w:object>
      </w:r>
      <w:r w:rsidRPr="004702E1">
        <w:t xml:space="preserve"> définie par : </w:t>
      </w:r>
      <w:r w:rsidRPr="004702E1">
        <w:rPr>
          <w:position w:val="-12"/>
        </w:rPr>
        <w:object w:dxaOrig="600" w:dyaOrig="360">
          <v:shape id="_x0000_i1103" type="#_x0000_t75" style="width:30.05pt;height:18.15pt" o:ole="">
            <v:imagedata r:id="rId154" o:title=""/>
          </v:shape>
          <o:OLEObject Type="Embed" ProgID="Equation.DSMT4" ShapeID="_x0000_i1103" DrawAspect="Content" ObjectID="_1527319127" r:id="rId155"/>
        </w:object>
      </w:r>
      <w:r w:rsidRPr="004702E1">
        <w:t xml:space="preserve"> et pour tout entier </w:t>
      </w:r>
      <w:proofErr w:type="gramStart"/>
      <w:r w:rsidRPr="004702E1">
        <w:t xml:space="preserve">naturel </w:t>
      </w:r>
      <w:r w:rsidRPr="004702E1">
        <w:rPr>
          <w:position w:val="-6"/>
        </w:rPr>
        <w:object w:dxaOrig="180" w:dyaOrig="200">
          <v:shape id="_x0000_i1104" type="#_x0000_t75" style="width:8.15pt;height:10pt" o:ole="">
            <v:imagedata r:id="rId156" o:title=""/>
          </v:shape>
          <o:OLEObject Type="Embed" ProgID="Equation.DSMT4" ShapeID="_x0000_i1104" DrawAspect="Content" ObjectID="_1527319128" r:id="rId157"/>
        </w:object>
      </w:r>
      <w:r w:rsidRPr="004702E1">
        <w:t xml:space="preserve"> , </w:t>
      </w:r>
      <w:r w:rsidRPr="004702E1">
        <w:rPr>
          <w:position w:val="-12"/>
        </w:rPr>
        <w:object w:dxaOrig="1380" w:dyaOrig="360">
          <v:shape id="_x0000_i1105" type="#_x0000_t75" style="width:69.5pt;height:18.15pt" o:ole="">
            <v:imagedata r:id="rId158" o:title=""/>
          </v:shape>
          <o:OLEObject Type="Embed" ProgID="Equation.DSMT4" ShapeID="_x0000_i1105" DrawAspect="Content" ObjectID="_1527319129" r:id="rId159"/>
        </w:object>
      </w:r>
      <w:r w:rsidRPr="004702E1">
        <w:t>.</w:t>
      </w:r>
    </w:p>
    <w:p w:rsidR="00F95571" w:rsidRPr="004702E1" w:rsidRDefault="00F95571" w:rsidP="00BB0926">
      <w:pPr>
        <w:pStyle w:val="Paragraphedeliste"/>
        <w:spacing w:line="276" w:lineRule="auto"/>
        <w:ind w:left="0" w:firstLine="709"/>
      </w:pPr>
      <w:r w:rsidRPr="004702E1">
        <w:rPr>
          <w:b/>
        </w:rPr>
        <w:t>Proposition 2</w:t>
      </w:r>
      <w:r w:rsidRPr="004702E1">
        <w:t xml:space="preserve"> : La suite </w:t>
      </w:r>
      <w:r w:rsidRPr="004702E1">
        <w:rPr>
          <w:position w:val="-14"/>
        </w:rPr>
        <w:object w:dxaOrig="660" w:dyaOrig="380">
          <v:shape id="_x0000_i1106" type="#_x0000_t75" style="width:33.2pt;height:18.15pt" o:ole="">
            <v:imagedata r:id="rId160" o:title=""/>
          </v:shape>
          <o:OLEObject Type="Embed" ProgID="Equation.DSMT4" ShapeID="_x0000_i1106" DrawAspect="Content" ObjectID="_1527319130" r:id="rId161"/>
        </w:object>
      </w:r>
      <w:r w:rsidR="00BB0926" w:rsidRPr="004702E1">
        <w:t xml:space="preserve"> est minorée</w:t>
      </w:r>
      <w:r w:rsidRPr="004702E1">
        <w:t>.</w:t>
      </w:r>
    </w:p>
    <w:p w:rsidR="00F95571" w:rsidRPr="004702E1" w:rsidRDefault="00F95571" w:rsidP="00BB0926">
      <w:pPr>
        <w:pStyle w:val="Paragraphedeliste"/>
        <w:spacing w:line="276" w:lineRule="auto"/>
        <w:ind w:left="0"/>
      </w:pPr>
    </w:p>
    <w:p w:rsidR="00976F4F" w:rsidRPr="004702E1" w:rsidRDefault="00F95571" w:rsidP="00976F4F">
      <w:pPr>
        <w:pStyle w:val="Paragraphedeliste"/>
        <w:numPr>
          <w:ilvl w:val="0"/>
          <w:numId w:val="30"/>
        </w:numPr>
        <w:spacing w:line="276" w:lineRule="auto"/>
      </w:pPr>
      <w:r w:rsidRPr="004702E1">
        <w:rPr>
          <w:b/>
        </w:rPr>
        <w:t>Proposition 3</w:t>
      </w:r>
      <w:r w:rsidRPr="004702E1">
        <w:t> :</w:t>
      </w:r>
      <w:r w:rsidR="00185F0D" w:rsidRPr="004702E1">
        <w:t xml:space="preserve"> </w:t>
      </w:r>
      <w:r w:rsidRPr="004702E1">
        <w:t xml:space="preserve">L’équation </w:t>
      </w:r>
      <w:r w:rsidRPr="004702E1">
        <w:rPr>
          <w:position w:val="-10"/>
        </w:rPr>
        <w:object w:dxaOrig="2720" w:dyaOrig="360">
          <v:shape id="_x0000_i1107" type="#_x0000_t75" style="width:135.85pt;height:18.15pt" o:ole="">
            <v:imagedata r:id="rId162" o:title=""/>
          </v:shape>
          <o:OLEObject Type="Embed" ProgID="Equation.DSMT4" ShapeID="_x0000_i1107" DrawAspect="Content" ObjectID="_1527319131" r:id="rId163"/>
        </w:object>
      </w:r>
      <w:r w:rsidRPr="004702E1">
        <w:t xml:space="preserve"> possède ex</w:t>
      </w:r>
      <w:r w:rsidR="00BB0926" w:rsidRPr="004702E1">
        <w:t>actement deux solutions réelles</w:t>
      </w:r>
      <w:r w:rsidRPr="004702E1">
        <w:t>.</w:t>
      </w:r>
    </w:p>
    <w:p w:rsidR="00976F4F" w:rsidRPr="004702E1" w:rsidRDefault="00976F4F" w:rsidP="00BB0926">
      <w:pPr>
        <w:pStyle w:val="Paragraphedeliste"/>
        <w:spacing w:line="276" w:lineRule="auto"/>
        <w:ind w:left="0"/>
      </w:pPr>
    </w:p>
    <w:p w:rsidR="00F95571" w:rsidRPr="004702E1" w:rsidRDefault="00F95571" w:rsidP="00BB0926">
      <w:pPr>
        <w:pStyle w:val="Paragraphedeliste"/>
        <w:numPr>
          <w:ilvl w:val="0"/>
          <w:numId w:val="30"/>
        </w:numPr>
        <w:spacing w:line="276" w:lineRule="auto"/>
        <w:ind w:right="-426"/>
      </w:pPr>
      <w:r w:rsidRPr="004702E1">
        <w:t>La durée de vie d’un type de moteur en années est une variable aléatoire</w:t>
      </w:r>
      <w:r w:rsidRPr="004702E1">
        <w:rPr>
          <w:position w:val="-4"/>
        </w:rPr>
        <w:object w:dxaOrig="279" w:dyaOrig="260">
          <v:shape id="_x0000_i1108" type="#_x0000_t75" style="width:14.4pt;height:13.75pt" o:ole="">
            <v:imagedata r:id="rId164" o:title=""/>
          </v:shape>
          <o:OLEObject Type="Embed" ProgID="Equation.DSMT4" ShapeID="_x0000_i1108" DrawAspect="Content" ObjectID="_1527319132" r:id="rId165"/>
        </w:object>
      </w:r>
      <w:r w:rsidRPr="004702E1">
        <w:t xml:space="preserve">qui suit une loi exponentielle de paramètre </w:t>
      </w:r>
      <w:r w:rsidRPr="004702E1">
        <w:rPr>
          <w:position w:val="-6"/>
        </w:rPr>
        <w:object w:dxaOrig="220" w:dyaOrig="279">
          <v:shape id="_x0000_i1109" type="#_x0000_t75" style="width:10.65pt;height:14.4pt" o:ole="">
            <v:imagedata r:id="rId166" o:title=""/>
          </v:shape>
          <o:OLEObject Type="Embed" ProgID="Equation.DSMT4" ShapeID="_x0000_i1109" DrawAspect="Content" ObjectID="_1527319133" r:id="rId167"/>
        </w:object>
      </w:r>
      <w:r w:rsidRPr="004702E1">
        <w:t> (</w:t>
      </w:r>
      <w:proofErr w:type="gramStart"/>
      <w:r w:rsidRPr="004702E1">
        <w:t xml:space="preserve">où </w:t>
      </w:r>
      <w:proofErr w:type="gramEnd"/>
      <w:r w:rsidRPr="004702E1">
        <w:rPr>
          <w:position w:val="-6"/>
        </w:rPr>
        <w:object w:dxaOrig="540" w:dyaOrig="260">
          <v:shape id="_x0000_i1110" type="#_x0000_t75" style="width:26.9pt;height:13.75pt" o:ole="">
            <v:imagedata r:id="rId168" o:title=""/>
          </v:shape>
          <o:OLEObject Type="Embed" ProgID="Equation.DSMT4" ShapeID="_x0000_i1110" DrawAspect="Content" ObjectID="_1527319134" r:id="rId169"/>
        </w:object>
      </w:r>
      <w:r w:rsidRPr="004702E1">
        <w:t>) ;</w:t>
      </w:r>
      <w:r w:rsidR="00500FB0" w:rsidRPr="004702E1">
        <w:t xml:space="preserve"> on estime que le temps de demi</w:t>
      </w:r>
      <w:r w:rsidRPr="004702E1">
        <w:t xml:space="preserve">-vie est de cinq ans, c'est-à-dire que </w:t>
      </w:r>
      <w:r w:rsidRPr="004702E1">
        <w:rPr>
          <w:position w:val="-10"/>
        </w:rPr>
        <w:object w:dxaOrig="1860" w:dyaOrig="320">
          <v:shape id="_x0000_i1111" type="#_x0000_t75" style="width:93.3pt;height:15.65pt" o:ole="">
            <v:imagedata r:id="rId170" o:title=""/>
          </v:shape>
          <o:OLEObject Type="Embed" ProgID="Equation.DSMT4" ShapeID="_x0000_i1111" DrawAspect="Content" ObjectID="_1527319135" r:id="rId171"/>
        </w:object>
      </w:r>
      <w:r w:rsidRPr="004702E1">
        <w:t>.</w:t>
      </w:r>
    </w:p>
    <w:p w:rsidR="00F95571" w:rsidRPr="004702E1" w:rsidRDefault="00F95571" w:rsidP="00BB0926">
      <w:pPr>
        <w:pStyle w:val="Paragraphedeliste"/>
        <w:spacing w:line="276" w:lineRule="auto"/>
        <w:ind w:left="0" w:firstLine="709"/>
      </w:pPr>
      <w:r w:rsidRPr="004702E1">
        <w:rPr>
          <w:b/>
        </w:rPr>
        <w:t>Proposition 4</w:t>
      </w:r>
      <w:r w:rsidRPr="004702E1">
        <w:t> </w:t>
      </w:r>
      <w:proofErr w:type="gramStart"/>
      <w:r w:rsidRPr="004702E1">
        <w:t xml:space="preserve">: </w:t>
      </w:r>
      <w:r w:rsidRPr="004702E1">
        <w:rPr>
          <w:position w:val="-24"/>
        </w:rPr>
        <w:object w:dxaOrig="980" w:dyaOrig="620">
          <v:shape id="_x0000_i1112" type="#_x0000_t75" style="width:48.85pt;height:31.3pt" o:ole="">
            <v:imagedata r:id="rId172" o:title=""/>
          </v:shape>
          <o:OLEObject Type="Embed" ProgID="Equation.DSMT4" ShapeID="_x0000_i1112" DrawAspect="Content" ObjectID="_1527319136" r:id="rId173"/>
        </w:object>
      </w:r>
      <w:r w:rsidRPr="004702E1">
        <w:t>.</w:t>
      </w:r>
      <w:proofErr w:type="gramEnd"/>
    </w:p>
    <w:p w:rsidR="00500FB0" w:rsidRPr="004702E1" w:rsidRDefault="00500FB0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00FB0" w:rsidRPr="004702E1" w:rsidRDefault="00500FB0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>Exercice 2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 : Vrai ou Faux  </w:t>
      </w:r>
      <w:r w:rsidR="00BB0926" w:rsidRPr="004702E1">
        <w:rPr>
          <w:rFonts w:ascii="Times New Roman" w:hAnsi="Times New Roman" w:cs="Times New Roman"/>
          <w:b/>
          <w:sz w:val="24"/>
          <w:szCs w:val="24"/>
        </w:rPr>
        <w:t>sur les complexes</w:t>
      </w:r>
    </w:p>
    <w:p w:rsidR="00500FB0" w:rsidRPr="004702E1" w:rsidRDefault="00500FB0" w:rsidP="00BB0926">
      <w:pPr>
        <w:pStyle w:val="Paragraphedeliste"/>
        <w:spacing w:line="276" w:lineRule="auto"/>
        <w:ind w:left="0"/>
      </w:pPr>
      <w:r w:rsidRPr="004702E1">
        <w:t>Pour chacune des propositions suivantes, indiquer si elle est vraie ou fausse. Justifier la réponse.</w:t>
      </w:r>
    </w:p>
    <w:p w:rsidR="00F95571" w:rsidRPr="004702E1" w:rsidRDefault="00F95571" w:rsidP="00BB0926">
      <w:pPr>
        <w:rPr>
          <w:rFonts w:ascii="Times New Roman" w:hAnsi="Times New Roman" w:cs="Times New Roman"/>
          <w:sz w:val="24"/>
          <w:szCs w:val="24"/>
        </w:rPr>
      </w:pPr>
    </w:p>
    <w:p w:rsidR="00B459B2" w:rsidRPr="004702E1" w:rsidRDefault="00185F0D" w:rsidP="00F565BD">
      <w:pPr>
        <w:pStyle w:val="Paragraphedeliste"/>
        <w:numPr>
          <w:ilvl w:val="0"/>
          <w:numId w:val="27"/>
        </w:numPr>
        <w:spacing w:after="200" w:line="276" w:lineRule="auto"/>
        <w:ind w:right="-567"/>
      </w:pPr>
      <w:r w:rsidRPr="004702E1">
        <w:rPr>
          <w:b/>
        </w:rPr>
        <w:t>Proposition 1</w:t>
      </w:r>
      <w:r w:rsidRPr="004702E1">
        <w:t> : l</w:t>
      </w:r>
      <w:r w:rsidR="00B459B2" w:rsidRPr="004702E1">
        <w:t xml:space="preserve">e nombre </w:t>
      </w:r>
      <w:r w:rsidR="00B459B2" w:rsidRPr="004702E1">
        <w:rPr>
          <w:position w:val="-6"/>
        </w:rPr>
        <w:object w:dxaOrig="820" w:dyaOrig="480">
          <v:shape id="_x0000_i1113" type="#_x0000_t75" style="width:40.7pt;height:25.05pt" o:ole="">
            <v:imagedata r:id="rId174" o:title=""/>
          </v:shape>
          <o:OLEObject Type="Embed" ProgID="Equation.DSMT4" ShapeID="_x0000_i1113" DrawAspect="Content" ObjectID="_1527319137" r:id="rId175"/>
        </w:object>
      </w:r>
      <w:r w:rsidR="00B459B2" w:rsidRPr="004702E1">
        <w:t xml:space="preserve"> est une solution de l’équation du second </w:t>
      </w:r>
      <w:proofErr w:type="gramStart"/>
      <w:r w:rsidR="00B459B2" w:rsidRPr="004702E1">
        <w:t xml:space="preserve">degré </w:t>
      </w:r>
      <w:proofErr w:type="gramEnd"/>
      <w:r w:rsidR="00B459B2" w:rsidRPr="004702E1">
        <w:rPr>
          <w:position w:val="-6"/>
        </w:rPr>
        <w:object w:dxaOrig="1440" w:dyaOrig="320">
          <v:shape id="_x0000_i1114" type="#_x0000_t75" style="width:1in;height:15.65pt" o:ole="">
            <v:imagedata r:id="rId176" o:title=""/>
          </v:shape>
          <o:OLEObject Type="Embed" ProgID="Equation.DSMT4" ShapeID="_x0000_i1114" DrawAspect="Content" ObjectID="_1527319138" r:id="rId177"/>
        </w:object>
      </w:r>
      <w:r w:rsidR="00F565BD" w:rsidRPr="004702E1">
        <w:t>.</w:t>
      </w:r>
    </w:p>
    <w:p w:rsidR="00B459B2" w:rsidRPr="004702E1" w:rsidRDefault="00185F0D" w:rsidP="00BB0926">
      <w:pPr>
        <w:pStyle w:val="Paragraphedeliste"/>
        <w:numPr>
          <w:ilvl w:val="0"/>
          <w:numId w:val="27"/>
        </w:numPr>
        <w:spacing w:after="200" w:line="276" w:lineRule="auto"/>
      </w:pPr>
      <w:r w:rsidRPr="004702E1">
        <w:rPr>
          <w:b/>
        </w:rPr>
        <w:t>Proposition 2</w:t>
      </w:r>
      <w:r w:rsidRPr="004702E1">
        <w:t> : q</w:t>
      </w:r>
      <w:r w:rsidR="00B459B2" w:rsidRPr="004702E1">
        <w:t xml:space="preserve">uel que soit le nombre </w:t>
      </w:r>
      <w:proofErr w:type="gramStart"/>
      <w:r w:rsidR="00B459B2" w:rsidRPr="004702E1">
        <w:t xml:space="preserve">complexe </w:t>
      </w:r>
      <w:proofErr w:type="gramEnd"/>
      <w:r w:rsidR="00B459B2" w:rsidRPr="004702E1">
        <w:rPr>
          <w:position w:val="-4"/>
        </w:rPr>
        <w:object w:dxaOrig="200" w:dyaOrig="200">
          <v:shape id="_x0000_i1115" type="#_x0000_t75" style="width:10pt;height:10pt" o:ole="">
            <v:imagedata r:id="rId178" o:title=""/>
          </v:shape>
          <o:OLEObject Type="Embed" ProgID="Equation.DSMT4" ShapeID="_x0000_i1115" DrawAspect="Content" ObjectID="_1527319139" r:id="rId179"/>
        </w:object>
      </w:r>
      <w:r w:rsidR="00B459B2" w:rsidRPr="004702E1">
        <w:t xml:space="preserve">, </w:t>
      </w:r>
      <w:r w:rsidR="00B459B2" w:rsidRPr="004702E1">
        <w:rPr>
          <w:position w:val="-14"/>
        </w:rPr>
        <w:object w:dxaOrig="620" w:dyaOrig="400">
          <v:shape id="_x0000_i1116" type="#_x0000_t75" style="width:31.3pt;height:20.05pt" o:ole="">
            <v:imagedata r:id="rId180" o:title=""/>
          </v:shape>
          <o:OLEObject Type="Embed" ProgID="Equation.DSMT4" ShapeID="_x0000_i1116" DrawAspect="Content" ObjectID="_1527319140" r:id="rId181"/>
        </w:object>
      </w:r>
    </w:p>
    <w:p w:rsidR="00B459B2" w:rsidRPr="004702E1" w:rsidRDefault="00185F0D" w:rsidP="00BB0926">
      <w:pPr>
        <w:pStyle w:val="Paragraphedeliste"/>
        <w:numPr>
          <w:ilvl w:val="0"/>
          <w:numId w:val="27"/>
        </w:numPr>
        <w:spacing w:after="200" w:line="276" w:lineRule="auto"/>
      </w:pPr>
      <w:r w:rsidRPr="004702E1">
        <w:rPr>
          <w:b/>
        </w:rPr>
        <w:t>Proposition 3</w:t>
      </w:r>
      <w:r w:rsidRPr="004702E1">
        <w:t xml:space="preserve"> :  </w:t>
      </w:r>
      <w:r w:rsidR="00E452C1" w:rsidRPr="004702E1">
        <w:rPr>
          <w:position w:val="-6"/>
        </w:rPr>
        <w:object w:dxaOrig="760" w:dyaOrig="320">
          <v:shape id="_x0000_i1117" type="#_x0000_t75" style="width:38.2pt;height:15.65pt" o:ole="">
            <v:imagedata r:id="rId182" o:title=""/>
          </v:shape>
          <o:OLEObject Type="Embed" ProgID="Equation.DSMT4" ShapeID="_x0000_i1117" DrawAspect="Content" ObjectID="_1527319141" r:id="rId183"/>
        </w:object>
      </w:r>
    </w:p>
    <w:p w:rsidR="00B459B2" w:rsidRPr="004702E1" w:rsidRDefault="00185F0D" w:rsidP="00BB0926">
      <w:pPr>
        <w:pStyle w:val="Paragraphedeliste"/>
        <w:numPr>
          <w:ilvl w:val="0"/>
          <w:numId w:val="27"/>
        </w:numPr>
        <w:spacing w:after="200" w:line="276" w:lineRule="auto"/>
      </w:pPr>
      <w:r w:rsidRPr="004702E1">
        <w:rPr>
          <w:b/>
        </w:rPr>
        <w:t>Proposition 4</w:t>
      </w:r>
      <w:r w:rsidRPr="004702E1">
        <w:t xml:space="preserve"> : </w:t>
      </w:r>
      <w:r w:rsidR="00B459B2" w:rsidRPr="004702E1">
        <w:t>Si</w:t>
      </w:r>
      <w:r w:rsidR="00197762" w:rsidRPr="004702E1">
        <w:t xml:space="preserve"> pour tout nombre </w:t>
      </w:r>
      <w:proofErr w:type="gramStart"/>
      <w:r w:rsidR="00197762" w:rsidRPr="004702E1">
        <w:t xml:space="preserve">complexe </w:t>
      </w:r>
      <w:proofErr w:type="gramEnd"/>
      <w:r w:rsidR="00197762" w:rsidRPr="004702E1">
        <w:rPr>
          <w:position w:val="-4"/>
        </w:rPr>
        <w:object w:dxaOrig="200" w:dyaOrig="200">
          <v:shape id="_x0000_i1118" type="#_x0000_t75" style="width:10.65pt;height:10pt" o:ole="">
            <v:imagedata r:id="rId184" o:title=""/>
          </v:shape>
          <o:OLEObject Type="Embed" ProgID="Equation.DSMT4" ShapeID="_x0000_i1118" DrawAspect="Content" ObjectID="_1527319142" r:id="rId185"/>
        </w:object>
      </w:r>
      <w:r w:rsidR="00197762" w:rsidRPr="004702E1">
        <w:t xml:space="preserve">, </w:t>
      </w:r>
      <w:r w:rsidR="00B459B2" w:rsidRPr="004702E1">
        <w:rPr>
          <w:position w:val="-4"/>
        </w:rPr>
        <w:object w:dxaOrig="560" w:dyaOrig="240">
          <v:shape id="_x0000_i1119" type="#_x0000_t75" style="width:28.8pt;height:11.9pt" o:ole="">
            <v:imagedata r:id="rId186" o:title=""/>
          </v:shape>
          <o:OLEObject Type="Embed" ProgID="Equation.DSMT4" ShapeID="_x0000_i1119" DrawAspect="Content" ObjectID="_1527319143" r:id="rId187"/>
        </w:object>
      </w:r>
      <w:r w:rsidR="00B459B2" w:rsidRPr="004702E1">
        <w:t xml:space="preserve"> alors</w:t>
      </w:r>
      <w:r w:rsidR="00B459B2" w:rsidRPr="004702E1">
        <w:rPr>
          <w:position w:val="-6"/>
        </w:rPr>
        <w:object w:dxaOrig="540" w:dyaOrig="279">
          <v:shape id="_x0000_i1120" type="#_x0000_t75" style="width:26.9pt;height:13.75pt" o:ole="">
            <v:imagedata r:id="rId188" o:title=""/>
          </v:shape>
          <o:OLEObject Type="Embed" ProgID="Equation.DSMT4" ShapeID="_x0000_i1120" DrawAspect="Content" ObjectID="_1527319144" r:id="rId189"/>
        </w:object>
      </w:r>
    </w:p>
    <w:p w:rsidR="00B459B2" w:rsidRPr="004702E1" w:rsidRDefault="00185F0D" w:rsidP="00BB0926">
      <w:pPr>
        <w:pStyle w:val="Paragraphedeliste"/>
        <w:numPr>
          <w:ilvl w:val="0"/>
          <w:numId w:val="27"/>
        </w:numPr>
        <w:spacing w:after="200" w:line="276" w:lineRule="auto"/>
      </w:pPr>
      <w:r w:rsidRPr="004702E1">
        <w:rPr>
          <w:b/>
        </w:rPr>
        <w:t>Proposition 5</w:t>
      </w:r>
      <w:r w:rsidRPr="004702E1">
        <w:t xml:space="preserve"> : </w:t>
      </w:r>
      <w:r w:rsidR="00197762" w:rsidRPr="004702E1">
        <w:t xml:space="preserve">Pour tout nombre </w:t>
      </w:r>
      <w:proofErr w:type="gramStart"/>
      <w:r w:rsidR="00197762" w:rsidRPr="004702E1">
        <w:t xml:space="preserve">complexe </w:t>
      </w:r>
      <w:proofErr w:type="gramEnd"/>
      <w:r w:rsidR="00197762" w:rsidRPr="004702E1">
        <w:rPr>
          <w:position w:val="-4"/>
        </w:rPr>
        <w:object w:dxaOrig="200" w:dyaOrig="200">
          <v:shape id="_x0000_i1121" type="#_x0000_t75" style="width:10.65pt;height:10pt" o:ole="">
            <v:imagedata r:id="rId184" o:title=""/>
          </v:shape>
          <o:OLEObject Type="Embed" ProgID="Equation.DSMT4" ShapeID="_x0000_i1121" DrawAspect="Content" ObjectID="_1527319145" r:id="rId190"/>
        </w:object>
      </w:r>
      <w:r w:rsidR="00197762" w:rsidRPr="004702E1">
        <w:t xml:space="preserve">, </w:t>
      </w:r>
      <w:r w:rsidR="00B459B2" w:rsidRPr="004702E1">
        <w:rPr>
          <w:position w:val="-24"/>
        </w:rPr>
        <w:object w:dxaOrig="1380" w:dyaOrig="620">
          <v:shape id="_x0000_i1122" type="#_x0000_t75" style="width:68.85pt;height:31.3pt" o:ole="">
            <v:imagedata r:id="rId191" o:title=""/>
          </v:shape>
          <o:OLEObject Type="Embed" ProgID="Equation.DSMT4" ShapeID="_x0000_i1122" DrawAspect="Content" ObjectID="_1527319146" r:id="rId192"/>
        </w:object>
      </w:r>
    </w:p>
    <w:p w:rsidR="00500FB0" w:rsidRPr="004702E1" w:rsidRDefault="00500FB0" w:rsidP="00BB0926">
      <w:pPr>
        <w:rPr>
          <w:rFonts w:ascii="Times New Roman" w:hAnsi="Times New Roman" w:cs="Times New Roman"/>
          <w:sz w:val="24"/>
          <w:szCs w:val="24"/>
        </w:rPr>
      </w:pPr>
    </w:p>
    <w:p w:rsidR="00500FB0" w:rsidRPr="004702E1" w:rsidRDefault="00500FB0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CD48D3" w:rsidRPr="004702E1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 : Vrai ou Faux  </w:t>
      </w:r>
      <w:r w:rsidR="00BB0926" w:rsidRPr="004702E1">
        <w:rPr>
          <w:rFonts w:ascii="Times New Roman" w:hAnsi="Times New Roman" w:cs="Times New Roman"/>
          <w:b/>
          <w:sz w:val="24"/>
          <w:szCs w:val="24"/>
        </w:rPr>
        <w:t>dans l’espace</w:t>
      </w:r>
    </w:p>
    <w:p w:rsidR="00185F0D" w:rsidRPr="004702E1" w:rsidRDefault="00185F0D" w:rsidP="00BB0926">
      <w:pPr>
        <w:pStyle w:val="Paragraphedeliste"/>
        <w:spacing w:line="276" w:lineRule="auto"/>
        <w:ind w:left="0"/>
      </w:pPr>
      <w:r w:rsidRPr="004702E1">
        <w:t>Pour chacune des propositions suivantes, indiquer si elle est vraie ou fausse. Justifier la réponse.</w:t>
      </w:r>
    </w:p>
    <w:p w:rsidR="00185F0D" w:rsidRPr="004702E1" w:rsidRDefault="00185F0D" w:rsidP="00BB0926">
      <w:pPr>
        <w:rPr>
          <w:rFonts w:ascii="Times New Roman" w:hAnsi="Times New Roman" w:cs="Times New Roman"/>
          <w:sz w:val="24"/>
          <w:szCs w:val="24"/>
        </w:rPr>
      </w:pPr>
    </w:p>
    <w:p w:rsidR="00185F0D" w:rsidRPr="004702E1" w:rsidRDefault="00B459B2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On se place dans un repère </w:t>
      </w:r>
      <w:r w:rsidRPr="004702E1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123" type="#_x0000_t75" style="width:50.1pt;height:25.05pt" o:ole="">
            <v:imagedata r:id="rId22" o:title=""/>
          </v:shape>
          <o:OLEObject Type="Embed" ProgID="Equation.DSMT4" ShapeID="_x0000_i1123" DrawAspect="Content" ObjectID="_1527319147" r:id="rId193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  <w:r w:rsidR="00197762" w:rsidRPr="004702E1">
        <w:rPr>
          <w:rFonts w:ascii="Times New Roman" w:hAnsi="Times New Roman" w:cs="Times New Roman"/>
          <w:sz w:val="24"/>
          <w:szCs w:val="24"/>
        </w:rPr>
        <w:t xml:space="preserve">orthonormé </w:t>
      </w:r>
      <w:r w:rsidRPr="004702E1">
        <w:rPr>
          <w:rFonts w:ascii="Times New Roman" w:hAnsi="Times New Roman" w:cs="Times New Roman"/>
          <w:sz w:val="24"/>
          <w:szCs w:val="24"/>
        </w:rPr>
        <w:t>de l’espace</w:t>
      </w:r>
    </w:p>
    <w:p w:rsidR="00B459B2" w:rsidRPr="004702E1" w:rsidRDefault="00185F0D" w:rsidP="00BB0926">
      <w:pPr>
        <w:pStyle w:val="Paragraphedeliste"/>
        <w:numPr>
          <w:ilvl w:val="0"/>
          <w:numId w:val="28"/>
        </w:numPr>
        <w:spacing w:after="200" w:line="276" w:lineRule="auto"/>
      </w:pPr>
      <w:r w:rsidRPr="004702E1">
        <w:rPr>
          <w:b/>
        </w:rPr>
        <w:t>Proposition 1</w:t>
      </w:r>
      <w:r w:rsidRPr="004702E1">
        <w:t> : o</w:t>
      </w:r>
      <w:r w:rsidR="00B459B2" w:rsidRPr="004702E1">
        <w:t>n considère P</w:t>
      </w:r>
      <w:r w:rsidR="00B459B2" w:rsidRPr="004702E1">
        <w:rPr>
          <w:vertAlign w:val="subscript"/>
        </w:rPr>
        <w:t>1</w:t>
      </w:r>
      <w:r w:rsidR="00B459B2" w:rsidRPr="004702E1">
        <w:t xml:space="preserve"> et P</w:t>
      </w:r>
      <w:r w:rsidR="00B459B2" w:rsidRPr="004702E1">
        <w:rPr>
          <w:vertAlign w:val="subscript"/>
        </w:rPr>
        <w:t>2</w:t>
      </w:r>
      <w:r w:rsidR="00B459B2" w:rsidRPr="004702E1">
        <w:t xml:space="preserve"> deux plans d’équations cartésiennes respectives </w:t>
      </w:r>
      <w:r w:rsidR="00B459B2" w:rsidRPr="004702E1">
        <w:rPr>
          <w:position w:val="-10"/>
        </w:rPr>
        <w:object w:dxaOrig="1800" w:dyaOrig="320">
          <v:shape id="_x0000_i1124" type="#_x0000_t75" style="width:90.15pt;height:15.65pt" o:ole="">
            <v:imagedata r:id="rId194" o:title=""/>
          </v:shape>
          <o:OLEObject Type="Embed" ProgID="Equation.DSMT4" ShapeID="_x0000_i1124" DrawAspect="Content" ObjectID="_1527319148" r:id="rId195"/>
        </w:object>
      </w:r>
      <w:r w:rsidR="00B459B2" w:rsidRPr="004702E1">
        <w:t>et</w:t>
      </w:r>
      <w:r w:rsidR="00B459B2" w:rsidRPr="004702E1">
        <w:rPr>
          <w:position w:val="-10"/>
        </w:rPr>
        <w:object w:dxaOrig="1520" w:dyaOrig="320">
          <v:shape id="_x0000_i1125" type="#_x0000_t75" style="width:76.4pt;height:15.65pt" o:ole="">
            <v:imagedata r:id="rId196" o:title=""/>
          </v:shape>
          <o:OLEObject Type="Embed" ProgID="Equation.DSMT4" ShapeID="_x0000_i1125" DrawAspect="Content" ObjectID="_1527319149" r:id="rId197"/>
        </w:object>
      </w:r>
      <w:r w:rsidR="00B459B2" w:rsidRPr="004702E1">
        <w:t xml:space="preserve">. Sont-ils perpendiculaires ? </w:t>
      </w:r>
    </w:p>
    <w:p w:rsidR="00B459B2" w:rsidRPr="004702E1" w:rsidRDefault="00185F0D" w:rsidP="00BB0926">
      <w:pPr>
        <w:pStyle w:val="Paragraphedeliste"/>
        <w:numPr>
          <w:ilvl w:val="0"/>
          <w:numId w:val="28"/>
        </w:numPr>
        <w:spacing w:after="200" w:line="276" w:lineRule="auto"/>
      </w:pPr>
      <w:r w:rsidRPr="004702E1">
        <w:rPr>
          <w:b/>
        </w:rPr>
        <w:t>Proposition 2</w:t>
      </w:r>
      <w:r w:rsidRPr="004702E1">
        <w:t> : o</w:t>
      </w:r>
      <w:r w:rsidR="00B459B2" w:rsidRPr="004702E1">
        <w:t>n considère P</w:t>
      </w:r>
      <w:r w:rsidR="00B459B2" w:rsidRPr="004702E1">
        <w:rPr>
          <w:vertAlign w:val="subscript"/>
        </w:rPr>
        <w:t>1</w:t>
      </w:r>
      <w:r w:rsidR="00B459B2" w:rsidRPr="004702E1">
        <w:t xml:space="preserve"> et P</w:t>
      </w:r>
      <w:r w:rsidR="00B459B2" w:rsidRPr="004702E1">
        <w:rPr>
          <w:vertAlign w:val="subscript"/>
        </w:rPr>
        <w:t>2</w:t>
      </w:r>
      <w:r w:rsidR="00B459B2" w:rsidRPr="004702E1">
        <w:t xml:space="preserve"> deux plans d’équations cartésiennes respectives </w:t>
      </w:r>
      <w:r w:rsidR="00B459B2" w:rsidRPr="004702E1">
        <w:rPr>
          <w:position w:val="-10"/>
        </w:rPr>
        <w:object w:dxaOrig="1579" w:dyaOrig="320">
          <v:shape id="_x0000_i1126" type="#_x0000_t75" style="width:78.9pt;height:15.65pt" o:ole="">
            <v:imagedata r:id="rId198" o:title=""/>
          </v:shape>
          <o:OLEObject Type="Embed" ProgID="Equation.DSMT4" ShapeID="_x0000_i1126" DrawAspect="Content" ObjectID="_1527319150" r:id="rId199"/>
        </w:object>
      </w:r>
      <w:r w:rsidR="00B459B2" w:rsidRPr="004702E1">
        <w:t>et</w:t>
      </w:r>
      <w:r w:rsidR="00B459B2" w:rsidRPr="004702E1">
        <w:rPr>
          <w:position w:val="-10"/>
        </w:rPr>
        <w:object w:dxaOrig="1520" w:dyaOrig="320">
          <v:shape id="_x0000_i1127" type="#_x0000_t75" style="width:76.4pt;height:15.65pt" o:ole="">
            <v:imagedata r:id="rId196" o:title=""/>
          </v:shape>
          <o:OLEObject Type="Embed" ProgID="Equation.DSMT4" ShapeID="_x0000_i1127" DrawAspect="Content" ObjectID="_1527319151" r:id="rId200"/>
        </w:object>
      </w:r>
      <w:r w:rsidR="00B459B2" w:rsidRPr="004702E1">
        <w:t xml:space="preserve">. Sont-ils parallèles ? </w:t>
      </w:r>
    </w:p>
    <w:p w:rsidR="00976F4F" w:rsidRPr="004702E1" w:rsidRDefault="00976F4F" w:rsidP="00976F4F">
      <w:pPr>
        <w:pStyle w:val="Paragraphedeliste"/>
        <w:spacing w:after="200" w:line="276" w:lineRule="auto"/>
        <w:rPr>
          <w:b/>
        </w:rPr>
      </w:pPr>
    </w:p>
    <w:p w:rsidR="00976F4F" w:rsidRPr="004702E1" w:rsidRDefault="00976F4F" w:rsidP="00976F4F">
      <w:pPr>
        <w:pStyle w:val="Paragraphedeliste"/>
        <w:spacing w:after="200" w:line="276" w:lineRule="auto"/>
      </w:pPr>
    </w:p>
    <w:p w:rsidR="00B459B2" w:rsidRPr="004702E1" w:rsidRDefault="00185F0D" w:rsidP="00BB0926">
      <w:pPr>
        <w:pStyle w:val="Paragraphedeliste"/>
        <w:numPr>
          <w:ilvl w:val="0"/>
          <w:numId w:val="28"/>
        </w:numPr>
        <w:spacing w:after="200" w:line="276" w:lineRule="auto"/>
      </w:pPr>
      <w:r w:rsidRPr="004702E1">
        <w:rPr>
          <w:b/>
        </w:rPr>
        <w:t>Proposition 3 :</w:t>
      </w:r>
      <w:r w:rsidRPr="004702E1">
        <w:t> </w:t>
      </w:r>
      <w:r w:rsidR="00B459B2" w:rsidRPr="004702E1">
        <w:t xml:space="preserve">Soit </w:t>
      </w:r>
      <w:r w:rsidR="00B459B2" w:rsidRPr="004702E1">
        <w:rPr>
          <w:position w:val="-14"/>
        </w:rPr>
        <w:object w:dxaOrig="880" w:dyaOrig="400">
          <v:shape id="_x0000_i1128" type="#_x0000_t75" style="width:43.85pt;height:20.05pt" o:ole="">
            <v:imagedata r:id="rId201" o:title=""/>
          </v:shape>
          <o:OLEObject Type="Embed" ProgID="Equation.DSMT4" ShapeID="_x0000_i1128" DrawAspect="Content" ObjectID="_1527319152" r:id="rId202"/>
        </w:object>
      </w:r>
      <w:r w:rsidR="00B459B2" w:rsidRPr="004702E1">
        <w:t xml:space="preserve"> </w:t>
      </w:r>
      <w:proofErr w:type="gramStart"/>
      <w:r w:rsidR="00B459B2" w:rsidRPr="004702E1">
        <w:t xml:space="preserve">et </w:t>
      </w:r>
      <w:proofErr w:type="gramEnd"/>
      <w:r w:rsidR="00B459B2" w:rsidRPr="004702E1">
        <w:rPr>
          <w:position w:val="-14"/>
        </w:rPr>
        <w:object w:dxaOrig="1100" w:dyaOrig="400">
          <v:shape id="_x0000_i1129" type="#_x0000_t75" style="width:54.45pt;height:20.05pt" o:ole="">
            <v:imagedata r:id="rId203" o:title=""/>
          </v:shape>
          <o:OLEObject Type="Embed" ProgID="Equation.DSMT4" ShapeID="_x0000_i1129" DrawAspect="Content" ObjectID="_1527319153" r:id="rId204"/>
        </w:object>
      </w:r>
      <w:r w:rsidR="00B459B2" w:rsidRPr="004702E1">
        <w:t xml:space="preserve">. La droite </w:t>
      </w:r>
      <w:r w:rsidR="00197762" w:rsidRPr="004702E1">
        <w:t>(</w:t>
      </w:r>
      <w:r w:rsidR="00197762" w:rsidRPr="004702E1">
        <w:rPr>
          <w:i/>
        </w:rPr>
        <w:t>AB</w:t>
      </w:r>
      <w:r w:rsidR="00197762" w:rsidRPr="004702E1">
        <w:t xml:space="preserve">) </w:t>
      </w:r>
      <w:r w:rsidR="00B459B2" w:rsidRPr="004702E1">
        <w:t xml:space="preserve">est-elle parallèle au plan d’équation cartésienne </w:t>
      </w:r>
      <w:r w:rsidR="00B459B2" w:rsidRPr="004702E1">
        <w:rPr>
          <w:position w:val="-10"/>
        </w:rPr>
        <w:object w:dxaOrig="1579" w:dyaOrig="320">
          <v:shape id="_x0000_i1130" type="#_x0000_t75" style="width:78.9pt;height:15.65pt" o:ole="">
            <v:imagedata r:id="rId198" o:title=""/>
          </v:shape>
          <o:OLEObject Type="Embed" ProgID="Equation.DSMT4" ShapeID="_x0000_i1130" DrawAspect="Content" ObjectID="_1527319154" r:id="rId205"/>
        </w:object>
      </w:r>
      <w:r w:rsidR="00B459B2" w:rsidRPr="004702E1">
        <w:t> ?</w:t>
      </w:r>
    </w:p>
    <w:p w:rsidR="00B459B2" w:rsidRPr="004702E1" w:rsidRDefault="00185F0D" w:rsidP="00BB0926">
      <w:pPr>
        <w:pStyle w:val="Paragraphedeliste"/>
        <w:numPr>
          <w:ilvl w:val="0"/>
          <w:numId w:val="28"/>
        </w:numPr>
        <w:spacing w:after="200" w:line="276" w:lineRule="auto"/>
      </w:pPr>
      <w:r w:rsidRPr="004702E1">
        <w:rPr>
          <w:b/>
        </w:rPr>
        <w:t>Proposition 4</w:t>
      </w:r>
      <w:r w:rsidRPr="004702E1">
        <w:t xml:space="preserve"> : </w:t>
      </w:r>
      <w:r w:rsidR="00B459B2" w:rsidRPr="004702E1">
        <w:t xml:space="preserve">On considère </w:t>
      </w:r>
      <w:r w:rsidR="00B459B2" w:rsidRPr="004702E1">
        <w:rPr>
          <w:position w:val="-12"/>
        </w:rPr>
        <w:object w:dxaOrig="260" w:dyaOrig="360">
          <v:shape id="_x0000_i1131" type="#_x0000_t75" style="width:13.75pt;height:18.15pt" o:ole="">
            <v:imagedata r:id="rId206" o:title=""/>
          </v:shape>
          <o:OLEObject Type="Embed" ProgID="Equation.DSMT4" ShapeID="_x0000_i1131" DrawAspect="Content" ObjectID="_1527319155" r:id="rId207"/>
        </w:object>
      </w:r>
      <w:r w:rsidR="00B459B2" w:rsidRPr="004702E1">
        <w:t xml:space="preserve"> et </w:t>
      </w:r>
      <w:r w:rsidR="00B459B2" w:rsidRPr="004702E1">
        <w:rPr>
          <w:position w:val="-12"/>
        </w:rPr>
        <w:object w:dxaOrig="279" w:dyaOrig="360">
          <v:shape id="_x0000_i1132" type="#_x0000_t75" style="width:13.75pt;height:18.15pt" o:ole="">
            <v:imagedata r:id="rId208" o:title=""/>
          </v:shape>
          <o:OLEObject Type="Embed" ProgID="Equation.DSMT4" ShapeID="_x0000_i1132" DrawAspect="Content" ObjectID="_1527319156" r:id="rId209"/>
        </w:object>
      </w:r>
      <w:r w:rsidR="00B459B2" w:rsidRPr="004702E1">
        <w:t xml:space="preserve"> deux droites définies par les </w:t>
      </w:r>
      <w:r w:rsidR="00197762" w:rsidRPr="004702E1">
        <w:t>représentations paramétriques s</w:t>
      </w:r>
      <w:r w:rsidR="00B459B2" w:rsidRPr="004702E1">
        <w:t>uivant</w:t>
      </w:r>
      <w:r w:rsidR="00197762" w:rsidRPr="004702E1">
        <w:t>e</w:t>
      </w:r>
      <w:r w:rsidR="00B459B2" w:rsidRPr="004702E1">
        <w:t xml:space="preserve">s : </w:t>
      </w:r>
      <w:r w:rsidR="00197762" w:rsidRPr="004702E1">
        <w:rPr>
          <w:position w:val="-50"/>
        </w:rPr>
        <w:object w:dxaOrig="2140" w:dyaOrig="1120">
          <v:shape id="_x0000_i1133" type="#_x0000_t75" style="width:107.05pt;height:56.35pt" o:ole="">
            <v:imagedata r:id="rId210" o:title=""/>
          </v:shape>
          <o:OLEObject Type="Embed" ProgID="Equation.DSMT4" ShapeID="_x0000_i1133" DrawAspect="Content" ObjectID="_1527319157" r:id="rId211"/>
        </w:object>
      </w:r>
      <w:r w:rsidR="00B459B2" w:rsidRPr="004702E1">
        <w:t xml:space="preserve">et </w:t>
      </w:r>
      <w:r w:rsidR="00197762" w:rsidRPr="004702E1">
        <w:rPr>
          <w:position w:val="-50"/>
        </w:rPr>
        <w:object w:dxaOrig="2280" w:dyaOrig="1120">
          <v:shape id="_x0000_i1134" type="#_x0000_t75" style="width:114.55pt;height:56.35pt" o:ole="">
            <v:imagedata r:id="rId212" o:title=""/>
          </v:shape>
          <o:OLEObject Type="Embed" ProgID="Equation.DSMT4" ShapeID="_x0000_i1134" DrawAspect="Content" ObjectID="_1527319158" r:id="rId213"/>
        </w:object>
      </w:r>
    </w:p>
    <w:p w:rsidR="00B459B2" w:rsidRPr="004702E1" w:rsidRDefault="00B459B2" w:rsidP="00BB0926">
      <w:pPr>
        <w:pStyle w:val="Paragraphedeliste"/>
        <w:spacing w:line="276" w:lineRule="auto"/>
      </w:pPr>
      <w:r w:rsidRPr="004702E1">
        <w:t xml:space="preserve">Les deux droites </w:t>
      </w:r>
      <w:r w:rsidRPr="004702E1">
        <w:rPr>
          <w:position w:val="-12"/>
        </w:rPr>
        <w:object w:dxaOrig="260" w:dyaOrig="360">
          <v:shape id="_x0000_i1135" type="#_x0000_t75" style="width:13.75pt;height:18.15pt" o:ole="">
            <v:imagedata r:id="rId206" o:title=""/>
          </v:shape>
          <o:OLEObject Type="Embed" ProgID="Equation.DSMT4" ShapeID="_x0000_i1135" DrawAspect="Content" ObjectID="_1527319159" r:id="rId214"/>
        </w:object>
      </w:r>
      <w:r w:rsidRPr="004702E1">
        <w:t xml:space="preserve"> et </w:t>
      </w:r>
      <w:r w:rsidRPr="004702E1">
        <w:rPr>
          <w:position w:val="-12"/>
        </w:rPr>
        <w:object w:dxaOrig="279" w:dyaOrig="360">
          <v:shape id="_x0000_i1136" type="#_x0000_t75" style="width:13.75pt;height:18.15pt" o:ole="">
            <v:imagedata r:id="rId208" o:title=""/>
          </v:shape>
          <o:OLEObject Type="Embed" ProgID="Equation.DSMT4" ShapeID="_x0000_i1136" DrawAspect="Content" ObjectID="_1527319160" r:id="rId215"/>
        </w:object>
      </w:r>
      <w:r w:rsidRPr="004702E1">
        <w:t xml:space="preserve"> sont-elles parallèles ?</w:t>
      </w:r>
    </w:p>
    <w:p w:rsidR="00B459B2" w:rsidRPr="004702E1" w:rsidRDefault="00185F0D" w:rsidP="00BB0926">
      <w:pPr>
        <w:pStyle w:val="Paragraphedeliste"/>
        <w:numPr>
          <w:ilvl w:val="0"/>
          <w:numId w:val="28"/>
        </w:numPr>
        <w:spacing w:after="200" w:line="276" w:lineRule="auto"/>
      </w:pPr>
      <w:r w:rsidRPr="004702E1">
        <w:rPr>
          <w:b/>
        </w:rPr>
        <w:t>Proposition 5</w:t>
      </w:r>
      <w:r w:rsidRPr="004702E1">
        <w:t xml:space="preserve"> : </w:t>
      </w:r>
      <w:r w:rsidR="00B459B2" w:rsidRPr="004702E1">
        <w:t xml:space="preserve">Soit </w:t>
      </w:r>
      <w:r w:rsidR="00B459B2" w:rsidRPr="004702E1">
        <w:rPr>
          <w:position w:val="-14"/>
        </w:rPr>
        <w:object w:dxaOrig="1060" w:dyaOrig="400">
          <v:shape id="_x0000_i1137" type="#_x0000_t75" style="width:53.85pt;height:20.05pt" o:ole="">
            <v:imagedata r:id="rId216" o:title=""/>
          </v:shape>
          <o:OLEObject Type="Embed" ProgID="Equation.DSMT4" ShapeID="_x0000_i1137" DrawAspect="Content" ObjectID="_1527319161" r:id="rId217"/>
        </w:object>
      </w:r>
      <w:r w:rsidR="00B459B2" w:rsidRPr="004702E1">
        <w:t xml:space="preserve"> </w:t>
      </w:r>
      <w:proofErr w:type="gramStart"/>
      <w:r w:rsidR="00B459B2" w:rsidRPr="004702E1">
        <w:t xml:space="preserve">et </w:t>
      </w:r>
      <w:proofErr w:type="gramEnd"/>
      <w:r w:rsidR="00B459B2" w:rsidRPr="004702E1">
        <w:rPr>
          <w:position w:val="-14"/>
        </w:rPr>
        <w:object w:dxaOrig="1080" w:dyaOrig="400">
          <v:shape id="_x0000_i1138" type="#_x0000_t75" style="width:53.85pt;height:20.05pt" o:ole="">
            <v:imagedata r:id="rId218" o:title=""/>
          </v:shape>
          <o:OLEObject Type="Embed" ProgID="Equation.DSMT4" ShapeID="_x0000_i1138" DrawAspect="Content" ObjectID="_1527319162" r:id="rId219"/>
        </w:object>
      </w:r>
      <w:r w:rsidR="00B459B2" w:rsidRPr="004702E1">
        <w:t xml:space="preserve">. Un système d’équation paramétrique de la droite (AB) est </w:t>
      </w:r>
      <w:r w:rsidR="00197762" w:rsidRPr="004702E1">
        <w:rPr>
          <w:position w:val="-50"/>
        </w:rPr>
        <w:object w:dxaOrig="1820" w:dyaOrig="1120">
          <v:shape id="_x0000_i1139" type="#_x0000_t75" style="width:90.8pt;height:56.35pt" o:ole="">
            <v:imagedata r:id="rId220" o:title=""/>
          </v:shape>
          <o:OLEObject Type="Embed" ProgID="Equation.DSMT4" ShapeID="_x0000_i1139" DrawAspect="Content" ObjectID="_1527319163" r:id="rId221"/>
        </w:object>
      </w:r>
    </w:p>
    <w:p w:rsidR="00CD48D3" w:rsidRPr="004702E1" w:rsidRDefault="00CD48D3" w:rsidP="00BB0926">
      <w:pPr>
        <w:rPr>
          <w:b/>
          <w:sz w:val="24"/>
          <w:szCs w:val="24"/>
          <w:u w:val="single"/>
        </w:rPr>
      </w:pPr>
    </w:p>
    <w:p w:rsidR="00CD48D3" w:rsidRPr="004702E1" w:rsidRDefault="00CD48D3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>Exercice 4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 : Vrai ou Faux  </w:t>
      </w:r>
      <w:r w:rsidR="00BB0926" w:rsidRPr="004702E1">
        <w:rPr>
          <w:rFonts w:ascii="Times New Roman" w:hAnsi="Times New Roman" w:cs="Times New Roman"/>
          <w:b/>
          <w:sz w:val="24"/>
          <w:szCs w:val="24"/>
        </w:rPr>
        <w:t xml:space="preserve">de probabilités </w:t>
      </w:r>
    </w:p>
    <w:p w:rsidR="00185F0D" w:rsidRPr="004702E1" w:rsidRDefault="00185F0D" w:rsidP="00BB0926">
      <w:pPr>
        <w:pStyle w:val="Paragraphedeliste"/>
        <w:spacing w:line="276" w:lineRule="auto"/>
        <w:ind w:left="0"/>
      </w:pPr>
      <w:r w:rsidRPr="004702E1">
        <w:t>Pour chacune des propositions suivantes, indiquer si elle est vraie ou fausse. Justifier la réponse.</w:t>
      </w:r>
    </w:p>
    <w:p w:rsidR="00B459B2" w:rsidRPr="004702E1" w:rsidRDefault="00B459B2" w:rsidP="00BB0926">
      <w:pPr>
        <w:pStyle w:val="Paragraphedeliste"/>
        <w:spacing w:line="276" w:lineRule="auto"/>
      </w:pPr>
    </w:p>
    <w:p w:rsidR="002D0472" w:rsidRPr="004702E1" w:rsidRDefault="00185F0D" w:rsidP="00BB0926">
      <w:pPr>
        <w:pStyle w:val="Paragraphedeliste"/>
        <w:numPr>
          <w:ilvl w:val="0"/>
          <w:numId w:val="29"/>
        </w:numPr>
        <w:spacing w:after="200" w:line="276" w:lineRule="auto"/>
      </w:pPr>
      <w:r w:rsidRPr="004702E1">
        <w:rPr>
          <w:b/>
        </w:rPr>
        <w:t>Proposition 1</w:t>
      </w:r>
      <w:r w:rsidRPr="004702E1">
        <w:t> : l</w:t>
      </w:r>
      <w:r w:rsidR="002D0472" w:rsidRPr="004702E1">
        <w:t xml:space="preserve">’arbre de probabilités </w:t>
      </w:r>
      <w:r w:rsidR="00BB0926" w:rsidRPr="004702E1">
        <w:t xml:space="preserve">ci-dessous </w:t>
      </w:r>
      <w:r w:rsidR="002D0472" w:rsidRPr="004702E1">
        <w:t xml:space="preserve">permet d’affirmer que </w:t>
      </w:r>
      <w:r w:rsidR="002D0472" w:rsidRPr="004702E1">
        <w:rPr>
          <w:position w:val="-10"/>
        </w:rPr>
        <w:object w:dxaOrig="1620" w:dyaOrig="320">
          <v:shape id="_x0000_i1140" type="#_x0000_t75" style="width:82pt;height:15.65pt" o:ole="">
            <v:imagedata r:id="rId222" o:title=""/>
          </v:shape>
          <o:OLEObject Type="Embed" ProgID="Equation.DSMT4" ShapeID="_x0000_i1140" DrawAspect="Content" ObjectID="_1527319164" r:id="rId223"/>
        </w:object>
      </w:r>
    </w:p>
    <w:p w:rsidR="002D0472" w:rsidRPr="004702E1" w:rsidRDefault="00F565BD" w:rsidP="00BB0926">
      <w:pPr>
        <w:pStyle w:val="Paragraphedeliste"/>
        <w:spacing w:after="200" w:line="276" w:lineRule="auto"/>
        <w:jc w:val="center"/>
      </w:pPr>
      <w:r w:rsidRPr="004702E1">
        <w:rPr>
          <w:noProof/>
        </w:rPr>
        <w:drawing>
          <wp:inline distT="0" distB="0" distL="0" distR="0">
            <wp:extent cx="3384109" cy="3750912"/>
            <wp:effectExtent l="19050" t="0" r="6791" b="0"/>
            <wp:docPr id="1208" name="Imag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670" cy="375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926" w:rsidRPr="004702E1" w:rsidRDefault="00185F0D" w:rsidP="00BB0926">
      <w:pPr>
        <w:pStyle w:val="Paragraphedeliste"/>
        <w:numPr>
          <w:ilvl w:val="0"/>
          <w:numId w:val="29"/>
        </w:numPr>
        <w:spacing w:after="200" w:line="276" w:lineRule="auto"/>
        <w:ind w:right="-426"/>
      </w:pPr>
      <w:r w:rsidRPr="004702E1">
        <w:rPr>
          <w:b/>
        </w:rPr>
        <w:t>Proposition 2</w:t>
      </w:r>
      <w:r w:rsidRPr="004702E1">
        <w:t> : o</w:t>
      </w:r>
      <w:r w:rsidR="00B459B2" w:rsidRPr="004702E1">
        <w:t xml:space="preserve">n lance un dé cubique </w:t>
      </w:r>
      <w:r w:rsidR="00197762" w:rsidRPr="004702E1">
        <w:t xml:space="preserve">équilibré </w:t>
      </w:r>
      <w:r w:rsidR="00B459B2" w:rsidRPr="004702E1">
        <w:t xml:space="preserve">5 fois. </w:t>
      </w:r>
    </w:p>
    <w:p w:rsidR="00B459B2" w:rsidRPr="004702E1" w:rsidRDefault="00B459B2" w:rsidP="00BB0926">
      <w:pPr>
        <w:pStyle w:val="Paragraphedeliste"/>
        <w:spacing w:after="200" w:line="276" w:lineRule="auto"/>
        <w:ind w:right="-426"/>
      </w:pPr>
      <w:r w:rsidRPr="004702E1">
        <w:t xml:space="preserve">La probabilité d’obtenir au moins un six est </w:t>
      </w:r>
      <w:r w:rsidRPr="004702E1">
        <w:rPr>
          <w:position w:val="-28"/>
        </w:rPr>
        <w:object w:dxaOrig="820" w:dyaOrig="740">
          <v:shape id="_x0000_i1141" type="#_x0000_t75" style="width:40.7pt;height:36.95pt" o:ole="">
            <v:imagedata r:id="rId225" o:title=""/>
          </v:shape>
          <o:OLEObject Type="Embed" ProgID="Equation.DSMT4" ShapeID="_x0000_i1141" DrawAspect="Content" ObjectID="_1527319165" r:id="rId226"/>
        </w:object>
      </w:r>
    </w:p>
    <w:p w:rsidR="00B459B2" w:rsidRPr="004702E1" w:rsidRDefault="00714300" w:rsidP="00BB0926">
      <w:pPr>
        <w:pStyle w:val="Paragraphedeliste"/>
        <w:numPr>
          <w:ilvl w:val="0"/>
          <w:numId w:val="29"/>
        </w:numPr>
        <w:spacing w:after="200" w:line="276" w:lineRule="auto"/>
      </w:pPr>
      <w:r w:rsidRPr="004702E1">
        <w:rPr>
          <w:b/>
        </w:rPr>
        <w:t>Proposition 3 :</w:t>
      </w:r>
      <w:r w:rsidRPr="004702E1">
        <w:t> </w:t>
      </w:r>
      <w:r w:rsidR="00B459B2" w:rsidRPr="004702E1">
        <w:t xml:space="preserve">Soit </w:t>
      </w:r>
      <w:r w:rsidR="00B459B2" w:rsidRPr="006C3417">
        <w:rPr>
          <w:i/>
        </w:rPr>
        <w:t>X</w:t>
      </w:r>
      <w:r w:rsidR="00B459B2" w:rsidRPr="004702E1">
        <w:t xml:space="preserve"> une variable aléatoire qui suit </w:t>
      </w:r>
      <w:r w:rsidR="00197762" w:rsidRPr="004702E1">
        <w:t xml:space="preserve">une </w:t>
      </w:r>
      <w:r w:rsidR="00B459B2" w:rsidRPr="004702E1">
        <w:t>loi normale de moyenne</w:t>
      </w:r>
      <w:r w:rsidRPr="004702E1">
        <w:t xml:space="preserve"> </w:t>
      </w:r>
      <w:r w:rsidR="00B459B2" w:rsidRPr="004702E1">
        <w:rPr>
          <w:position w:val="-10"/>
        </w:rPr>
        <w:object w:dxaOrig="200" w:dyaOrig="260">
          <v:shape id="_x0000_i1142" type="#_x0000_t75" style="width:10pt;height:13.75pt" o:ole="">
            <v:imagedata r:id="rId31" o:title=""/>
          </v:shape>
          <o:OLEObject Type="Embed" ProgID="Equation.DSMT4" ShapeID="_x0000_i1142" DrawAspect="Content" ObjectID="_1527319166" r:id="rId227"/>
        </w:object>
      </w:r>
      <w:r w:rsidR="00197762" w:rsidRPr="004702E1">
        <w:t xml:space="preserve"> </w:t>
      </w:r>
      <w:r w:rsidR="00B459B2" w:rsidRPr="004702E1">
        <w:t>et d’écart type</w:t>
      </w:r>
      <w:r w:rsidR="00B459B2" w:rsidRPr="004702E1">
        <w:rPr>
          <w:position w:val="-6"/>
        </w:rPr>
        <w:object w:dxaOrig="220" w:dyaOrig="220">
          <v:shape id="_x0000_i1143" type="#_x0000_t75" style="width:10.65pt;height:10.65pt" o:ole="">
            <v:imagedata r:id="rId33" o:title=""/>
          </v:shape>
          <o:OLEObject Type="Embed" ProgID="Equation.DSMT4" ShapeID="_x0000_i1143" DrawAspect="Content" ObjectID="_1527319167" r:id="rId228"/>
        </w:object>
      </w:r>
      <w:r w:rsidR="00197762" w:rsidRPr="004702E1">
        <w:t xml:space="preserve">. </w:t>
      </w:r>
      <w:r w:rsidR="00197762" w:rsidRPr="004702E1">
        <w:rPr>
          <w:position w:val="-10"/>
        </w:rPr>
        <w:object w:dxaOrig="2120" w:dyaOrig="320">
          <v:shape id="_x0000_i1144" type="#_x0000_t75" style="width:105.8pt;height:15.65pt" o:ole="">
            <v:imagedata r:id="rId229" o:title=""/>
          </v:shape>
          <o:OLEObject Type="Embed" ProgID="Equation.DSMT4" ShapeID="_x0000_i1144" DrawAspect="Content" ObjectID="_1527319168" r:id="rId230"/>
        </w:object>
      </w:r>
      <w:r w:rsidR="00B459B2" w:rsidRPr="004702E1">
        <w:t>.</w:t>
      </w:r>
    </w:p>
    <w:p w:rsidR="00500FB0" w:rsidRPr="004702E1" w:rsidRDefault="00714300" w:rsidP="00BB0926">
      <w:pPr>
        <w:pStyle w:val="Paragraphedeliste"/>
        <w:numPr>
          <w:ilvl w:val="0"/>
          <w:numId w:val="29"/>
        </w:numPr>
        <w:spacing w:after="200" w:line="276" w:lineRule="auto"/>
      </w:pPr>
      <w:r w:rsidRPr="004702E1">
        <w:rPr>
          <w:b/>
        </w:rPr>
        <w:t>Proposition 4 :</w:t>
      </w:r>
      <w:r w:rsidRPr="004702E1">
        <w:t> </w:t>
      </w:r>
      <w:r w:rsidR="00B459B2" w:rsidRPr="004702E1">
        <w:t xml:space="preserve">Soit </w:t>
      </w:r>
      <w:r w:rsidR="00B459B2" w:rsidRPr="006C3417">
        <w:rPr>
          <w:i/>
        </w:rPr>
        <w:t>X</w:t>
      </w:r>
      <w:r w:rsidR="00B459B2" w:rsidRPr="004702E1">
        <w:t xml:space="preserve"> une variable aléatoire continue de fonction de densité </w:t>
      </w:r>
      <w:r w:rsidR="00B459B2" w:rsidRPr="004702E1">
        <w:rPr>
          <w:i/>
        </w:rPr>
        <w:t>f</w:t>
      </w:r>
      <w:r w:rsidR="00197762" w:rsidRPr="004702E1">
        <w:rPr>
          <w:i/>
        </w:rPr>
        <w:t xml:space="preserve"> </w:t>
      </w:r>
      <w:r w:rsidR="00197762" w:rsidRPr="004702E1">
        <w:t>définie sur R</w:t>
      </w:r>
      <w:r w:rsidR="00B459B2" w:rsidRPr="004702E1">
        <w:t xml:space="preserve">. </w:t>
      </w:r>
      <w:r w:rsidR="00197762" w:rsidRPr="004702E1">
        <w:rPr>
          <w:i/>
        </w:rPr>
        <w:t>a</w:t>
      </w:r>
      <w:r w:rsidR="00197762" w:rsidRPr="004702E1">
        <w:t xml:space="preserve"> et </w:t>
      </w:r>
      <w:r w:rsidR="00197762" w:rsidRPr="004702E1">
        <w:rPr>
          <w:i/>
        </w:rPr>
        <w:t>b</w:t>
      </w:r>
      <w:r w:rsidR="00197762" w:rsidRPr="004702E1">
        <w:t xml:space="preserve"> sont des réels tels que </w:t>
      </w:r>
      <w:r w:rsidR="00197762" w:rsidRPr="004702E1">
        <w:rPr>
          <w:i/>
        </w:rPr>
        <w:t>a</w:t>
      </w:r>
      <w:r w:rsidR="00197762" w:rsidRPr="004702E1">
        <w:t xml:space="preserve"> &lt; </w:t>
      </w:r>
      <w:r w:rsidR="00197762" w:rsidRPr="004702E1">
        <w:rPr>
          <w:i/>
        </w:rPr>
        <w:t>b</w:t>
      </w:r>
      <w:r w:rsidR="00197762" w:rsidRPr="004702E1">
        <w:t xml:space="preserve">. </w:t>
      </w:r>
      <w:r w:rsidR="00B459B2" w:rsidRPr="004702E1">
        <w:t xml:space="preserve">La probabilité </w:t>
      </w:r>
      <w:r w:rsidR="00B459B2" w:rsidRPr="004702E1">
        <w:rPr>
          <w:position w:val="-10"/>
        </w:rPr>
        <w:object w:dxaOrig="1320" w:dyaOrig="320">
          <v:shape id="_x0000_i1145" type="#_x0000_t75" style="width:65.75pt;height:15.65pt" o:ole="">
            <v:imagedata r:id="rId231" o:title=""/>
          </v:shape>
          <o:OLEObject Type="Embed" ProgID="Equation.DSMT4" ShapeID="_x0000_i1145" DrawAspect="Content" ObjectID="_1527319169" r:id="rId232"/>
        </w:object>
      </w:r>
      <w:r w:rsidR="00B459B2" w:rsidRPr="004702E1">
        <w:t xml:space="preserve">est une aire. </w:t>
      </w:r>
    </w:p>
    <w:p w:rsidR="00BB0926" w:rsidRPr="004702E1" w:rsidRDefault="00714300" w:rsidP="00BB0926">
      <w:pPr>
        <w:pStyle w:val="Paragraphedeliste"/>
        <w:numPr>
          <w:ilvl w:val="0"/>
          <w:numId w:val="29"/>
        </w:numPr>
        <w:spacing w:after="200" w:line="276" w:lineRule="auto"/>
      </w:pPr>
      <w:r w:rsidRPr="004702E1">
        <w:rPr>
          <w:b/>
        </w:rPr>
        <w:t>Proposition 5:</w:t>
      </w:r>
      <w:r w:rsidRPr="004702E1">
        <w:t> </w:t>
      </w:r>
      <w:r w:rsidR="00B459B2" w:rsidRPr="004702E1">
        <w:t xml:space="preserve">Soit </w:t>
      </w:r>
      <w:r w:rsidR="00B459B2" w:rsidRPr="006C3417">
        <w:rPr>
          <w:i/>
        </w:rPr>
        <w:t>X</w:t>
      </w:r>
      <w:r w:rsidR="00B459B2" w:rsidRPr="004702E1">
        <w:t xml:space="preserve"> une variable aléatoire qui suit la loi binomiale de paramètres </w:t>
      </w:r>
      <w:r w:rsidR="00B459B2" w:rsidRPr="004702E1">
        <w:rPr>
          <w:i/>
        </w:rPr>
        <w:t>n</w:t>
      </w:r>
      <w:r w:rsidR="00BB0926" w:rsidRPr="004702E1">
        <w:t xml:space="preserve"> </w:t>
      </w:r>
      <w:r w:rsidR="00B459B2" w:rsidRPr="004702E1">
        <w:t>=</w:t>
      </w:r>
      <w:r w:rsidR="00BB0926" w:rsidRPr="004702E1">
        <w:t xml:space="preserve"> </w:t>
      </w:r>
      <w:r w:rsidR="00B459B2" w:rsidRPr="004702E1">
        <w:t xml:space="preserve">10 et </w:t>
      </w:r>
      <w:r w:rsidR="00B459B2" w:rsidRPr="004702E1">
        <w:rPr>
          <w:i/>
        </w:rPr>
        <w:t>p</w:t>
      </w:r>
      <w:r w:rsidR="00BB0926" w:rsidRPr="004702E1">
        <w:t xml:space="preserve"> </w:t>
      </w:r>
      <w:r w:rsidR="00B459B2" w:rsidRPr="004702E1">
        <w:t>=</w:t>
      </w:r>
      <w:r w:rsidR="00BB0926" w:rsidRPr="004702E1">
        <w:t xml:space="preserve"> </w:t>
      </w:r>
      <w:r w:rsidR="00B459B2" w:rsidRPr="004702E1">
        <w:t>0,4.</w:t>
      </w:r>
      <w:r w:rsidR="00BB0926" w:rsidRPr="004702E1">
        <w:t xml:space="preserve">  On a : </w:t>
      </w:r>
      <w:r w:rsidR="00BB0926" w:rsidRPr="004702E1">
        <w:rPr>
          <w:position w:val="-10"/>
        </w:rPr>
        <w:object w:dxaOrig="3159" w:dyaOrig="320">
          <v:shape id="_x0000_i1146" type="#_x0000_t75" style="width:158.4pt;height:15.65pt" o:ole="">
            <v:imagedata r:id="rId233" o:title=""/>
          </v:shape>
          <o:OLEObject Type="Embed" ProgID="Equation.DSMT4" ShapeID="_x0000_i1146" DrawAspect="Content" ObjectID="_1527319170" r:id="rId234"/>
        </w:object>
      </w:r>
    </w:p>
    <w:p w:rsidR="00FB116D" w:rsidRPr="004702E1" w:rsidRDefault="00FB116D" w:rsidP="00FB116D">
      <w:pPr>
        <w:rPr>
          <w:rFonts w:eastAsiaTheme="minorEastAsia"/>
          <w:b/>
          <w:sz w:val="24"/>
          <w:szCs w:val="24"/>
          <w:u w:val="single"/>
        </w:rPr>
      </w:pPr>
      <w:bookmarkStart w:id="6" w:name="_Fonctions"/>
      <w:bookmarkEnd w:id="6"/>
    </w:p>
    <w:p w:rsidR="00FB116D" w:rsidRDefault="00FB116D" w:rsidP="00FB116D">
      <w:pPr>
        <w:rPr>
          <w:rFonts w:eastAsiaTheme="minorEastAsia"/>
          <w:b/>
          <w:sz w:val="24"/>
          <w:szCs w:val="24"/>
          <w:u w:val="single"/>
        </w:rPr>
      </w:pPr>
    </w:p>
    <w:p w:rsidR="00487640" w:rsidRPr="004702E1" w:rsidRDefault="00487640" w:rsidP="00FB116D">
      <w:pPr>
        <w:rPr>
          <w:rFonts w:eastAsiaTheme="minorEastAsia"/>
          <w:b/>
          <w:sz w:val="24"/>
          <w:szCs w:val="24"/>
          <w:u w:val="single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Exercice 5</w:t>
      </w:r>
      <w:r w:rsidRPr="004702E1">
        <w:rPr>
          <w:rFonts w:ascii="Times New Roman" w:eastAsiaTheme="minorEastAsia" w:hAnsi="Times New Roman" w:cs="Times New Roman"/>
          <w:b/>
          <w:sz w:val="24"/>
          <w:szCs w:val="24"/>
        </w:rPr>
        <w:t> </w:t>
      </w:r>
      <w:proofErr w:type="gramStart"/>
      <w:r w:rsidRPr="004702E1">
        <w:rPr>
          <w:rFonts w:ascii="Times New Roman" w:eastAsiaTheme="minorEastAsia" w:hAnsi="Times New Roman" w:cs="Times New Roman"/>
          <w:b/>
          <w:sz w:val="24"/>
          <w:szCs w:val="24"/>
        </w:rPr>
        <w:t>:  Vrai</w:t>
      </w:r>
      <w:proofErr w:type="gramEnd"/>
      <w:r w:rsidRPr="004702E1">
        <w:rPr>
          <w:rFonts w:ascii="Times New Roman" w:eastAsiaTheme="minorEastAsia" w:hAnsi="Times New Roman" w:cs="Times New Roman"/>
          <w:b/>
          <w:sz w:val="24"/>
          <w:szCs w:val="24"/>
        </w:rPr>
        <w:t xml:space="preserve"> ou faux sur les probabilités</w:t>
      </w:r>
    </w:p>
    <w:p w:rsidR="009E71A3" w:rsidRDefault="009E71A3" w:rsidP="009E71A3">
      <w:pPr>
        <w:pStyle w:val="Paragraphedeliste"/>
        <w:spacing w:line="276" w:lineRule="auto"/>
        <w:ind w:left="0"/>
      </w:pPr>
      <w:r w:rsidRPr="004702E1">
        <w:t>Pour chacune des propositions suivantes, indiquer si elle est vraie ou fausse. Justifier la réponse.</w:t>
      </w:r>
    </w:p>
    <w:p w:rsidR="009E71A3" w:rsidRPr="004702E1" w:rsidRDefault="009E71A3" w:rsidP="009E71A3">
      <w:pPr>
        <w:pStyle w:val="Paragraphedeliste"/>
        <w:spacing w:line="276" w:lineRule="auto"/>
        <w:ind w:left="0"/>
      </w:pPr>
    </w:p>
    <w:p w:rsidR="00FB116D" w:rsidRPr="004702E1" w:rsidRDefault="00B2524F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2524F">
        <w:rPr>
          <w:position w:val="-4"/>
        </w:rPr>
        <w:object w:dxaOrig="279" w:dyaOrig="260">
          <v:shape id="_x0000_i1190" type="#_x0000_t75" style="width:13.75pt;height:12.5pt" o:ole="">
            <v:imagedata r:id="rId235" o:title=""/>
          </v:shape>
          <o:OLEObject Type="Embed" ProgID="Equation.DSMT4" ShapeID="_x0000_i1190" DrawAspect="Content" ObjectID="_1527319171" r:id="rId236"/>
        </w:object>
      </w:r>
      <w:proofErr w:type="gramStart"/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>désigne</w:t>
      </w:r>
      <w:proofErr w:type="gramEnd"/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une variable aléatoire suivant une loi exponentielle de paramètre </w:t>
      </w:r>
      <w:r w:rsidRPr="00B2524F">
        <w:rPr>
          <w:position w:val="-6"/>
        </w:rPr>
        <w:object w:dxaOrig="200" w:dyaOrig="279">
          <v:shape id="_x0000_i1191" type="#_x0000_t75" style="width:10pt;height:13.75pt" o:ole="">
            <v:imagedata r:id="rId237" o:title=""/>
          </v:shape>
          <o:OLEObject Type="Embed" ProgID="Equation.DSMT4" ShapeID="_x0000_i1191" DrawAspect="Content" ObjectID="_1527319172" r:id="rId238"/>
        </w:object>
      </w:r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Pr="00B2524F">
        <w:rPr>
          <w:position w:val="-6"/>
        </w:rPr>
        <w:object w:dxaOrig="200" w:dyaOrig="279">
          <v:shape id="_x0000_i1192" type="#_x0000_t75" style="width:10pt;height:13.75pt" o:ole="">
            <v:imagedata r:id="rId237" o:title=""/>
          </v:shape>
          <o:OLEObject Type="Embed" ProgID="Equation.DSMT4" ShapeID="_x0000_i1192" DrawAspect="Content" ObjectID="_1527319173" r:id="rId239"/>
        </w:object>
      </w:r>
      <w:r>
        <w:t xml:space="preserve"> </w:t>
      </w:r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>réel strictement positif).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>La courbe C tracée dans le repère orthonormé ci-</w:t>
      </w:r>
      <w:r w:rsidR="005B2254">
        <w:rPr>
          <w:rFonts w:ascii="Times New Roman" w:eastAsiaTheme="minorEastAsia" w:hAnsi="Times New Roman" w:cs="Times New Roman"/>
          <w:sz w:val="24"/>
          <w:szCs w:val="24"/>
        </w:rPr>
        <w:t>dessous</w:t>
      </w:r>
      <w:r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représente la fonction densité de probabilité </w:t>
      </w:r>
      <w:r w:rsidR="00B2524F" w:rsidRPr="00B2524F">
        <w:rPr>
          <w:position w:val="-10"/>
        </w:rPr>
        <w:object w:dxaOrig="240" w:dyaOrig="320">
          <v:shape id="_x0000_i1193" type="#_x0000_t75" style="width:11.9pt;height:15.65pt" o:ole="">
            <v:imagedata r:id="rId240" o:title=""/>
          </v:shape>
          <o:OLEObject Type="Embed" ProgID="Equation.DSMT4" ShapeID="_x0000_i1193" DrawAspect="Content" ObjectID="_1527319174" r:id="rId241"/>
        </w:object>
      </w:r>
      <w:r w:rsidRPr="004702E1">
        <w:rPr>
          <w:rFonts w:ascii="Times New Roman" w:eastAsiaTheme="minorEastAsia" w:hAnsi="Times New Roman" w:cs="Times New Roman"/>
          <w:sz w:val="24"/>
          <w:szCs w:val="24"/>
        </w:rPr>
        <w:t>associée à cette loi.</w:t>
      </w:r>
    </w:p>
    <w:p w:rsidR="00FB116D" w:rsidRDefault="00FB116D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9E71A3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1198880</wp:posOffset>
            </wp:positionH>
            <wp:positionV relativeFrom="margin">
              <wp:posOffset>2153285</wp:posOffset>
            </wp:positionV>
            <wp:extent cx="4101465" cy="2279650"/>
            <wp:effectExtent l="19050" t="0" r="0" b="0"/>
            <wp:wrapSquare wrapText="bothSides"/>
            <wp:docPr id="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1465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B2254" w:rsidRPr="004702E1" w:rsidRDefault="005B2254" w:rsidP="00FB116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FB116D" w:rsidRPr="004702E1" w:rsidRDefault="00FB116D" w:rsidP="00FB116D">
      <w:pPr>
        <w:pStyle w:val="Paragraphedeliste"/>
        <w:numPr>
          <w:ilvl w:val="0"/>
          <w:numId w:val="34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1 :</w:t>
      </w:r>
      <w:r w:rsidRPr="004702E1">
        <w:rPr>
          <w:rFonts w:eastAsiaTheme="minorEastAsia"/>
        </w:rPr>
        <w:t xml:space="preserve"> </w:t>
      </w:r>
      <w:r w:rsidRPr="004702E1">
        <w:rPr>
          <w:rFonts w:eastAsiaTheme="minorEastAsia"/>
        </w:rPr>
        <w:br/>
        <w:t xml:space="preserve">Par lecture </w:t>
      </w:r>
      <w:proofErr w:type="gramStart"/>
      <w:r w:rsidRPr="004702E1">
        <w:rPr>
          <w:rFonts w:eastAsiaTheme="minorEastAsia"/>
        </w:rPr>
        <w:t xml:space="preserve">graphique, </w:t>
      </w:r>
      <w:r w:rsidR="00B2524F" w:rsidRPr="00B2524F">
        <w:rPr>
          <w:position w:val="-10"/>
        </w:rPr>
        <w:object w:dxaOrig="840" w:dyaOrig="320">
          <v:shape id="_x0000_i1194" type="#_x0000_t75" style="width:41.95pt;height:15.65pt" o:ole="">
            <v:imagedata r:id="rId243" o:title=""/>
          </v:shape>
          <o:OLEObject Type="Embed" ProgID="Equation.DSMT4" ShapeID="_x0000_i1194" DrawAspect="Content" ObjectID="_1527319175" r:id="rId244"/>
        </w:object>
      </w:r>
      <w:r w:rsidRPr="004702E1">
        <w:rPr>
          <w:rFonts w:eastAsiaTheme="minorEastAsia"/>
        </w:rPr>
        <w:t>.</w:t>
      </w:r>
      <w:proofErr w:type="gramEnd"/>
    </w:p>
    <w:p w:rsidR="00FB116D" w:rsidRPr="004702E1" w:rsidRDefault="00FB116D" w:rsidP="00FB116D">
      <w:pPr>
        <w:pStyle w:val="Paragraphedeliste"/>
        <w:numPr>
          <w:ilvl w:val="0"/>
          <w:numId w:val="34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2 :</w:t>
      </w:r>
      <w:r w:rsidRPr="004702E1">
        <w:rPr>
          <w:rFonts w:eastAsiaTheme="minorEastAsia"/>
        </w:rPr>
        <w:t xml:space="preserve"> </w:t>
      </w:r>
    </w:p>
    <w:p w:rsidR="00FB116D" w:rsidRPr="004702E1" w:rsidRDefault="00FB116D" w:rsidP="00FB116D">
      <w:pPr>
        <w:pStyle w:val="Paragraphedeliste"/>
        <w:ind w:right="-567"/>
        <w:rPr>
          <w:rFonts w:eastAsiaTheme="minorEastAsia"/>
        </w:rPr>
      </w:pPr>
      <w:r w:rsidRPr="004702E1">
        <w:rPr>
          <w:rFonts w:eastAsiaTheme="minorEastAsia"/>
        </w:rPr>
        <w:t xml:space="preserve">Une expression de </w:t>
      </w:r>
      <w:r w:rsidR="00B2524F" w:rsidRPr="00B2524F">
        <w:rPr>
          <w:position w:val="-10"/>
        </w:rPr>
        <w:object w:dxaOrig="540" w:dyaOrig="320">
          <v:shape id="_x0000_i1195" type="#_x0000_t75" style="width:26.9pt;height:15.65pt" o:ole="">
            <v:imagedata r:id="rId245" o:title=""/>
          </v:shape>
          <o:OLEObject Type="Embed" ProgID="Equation.DSMT4" ShapeID="_x0000_i1195" DrawAspect="Content" ObjectID="_1527319176" r:id="rId246"/>
        </w:object>
      </w:r>
      <w:r w:rsidRPr="004702E1">
        <w:rPr>
          <w:rFonts w:eastAsiaTheme="minorEastAsia"/>
        </w:rPr>
        <w:t xml:space="preserve">valable pour tout nombre réel </w:t>
      </w:r>
      <w:r w:rsidR="00B2524F" w:rsidRPr="00B2524F">
        <w:rPr>
          <w:position w:val="-6"/>
        </w:rPr>
        <w:object w:dxaOrig="200" w:dyaOrig="220">
          <v:shape id="_x0000_i1196" type="#_x0000_t75" style="width:10pt;height:10.65pt" o:ole="">
            <v:imagedata r:id="rId247" o:title=""/>
          </v:shape>
          <o:OLEObject Type="Embed" ProgID="Equation.DSMT4" ShapeID="_x0000_i1196" DrawAspect="Content" ObjectID="_1527319177" r:id="rId248"/>
        </w:object>
      </w:r>
      <w:r w:rsidRPr="004702E1">
        <w:rPr>
          <w:rFonts w:eastAsiaTheme="minorEastAsia"/>
        </w:rPr>
        <w:t xml:space="preserve">de </w:t>
      </w:r>
      <w:r w:rsidR="00B2524F" w:rsidRPr="00B2524F">
        <w:rPr>
          <w:position w:val="-14"/>
        </w:rPr>
        <w:object w:dxaOrig="740" w:dyaOrig="400">
          <v:shape id="_x0000_i1197" type="#_x0000_t75" style="width:36.95pt;height:19.4pt" o:ole="">
            <v:imagedata r:id="rId249" o:title=""/>
          </v:shape>
          <o:OLEObject Type="Embed" ProgID="Equation.DSMT4" ShapeID="_x0000_i1197" DrawAspect="Content" ObjectID="_1527319178" r:id="rId250"/>
        </w:object>
      </w:r>
      <w:r w:rsidRPr="004702E1">
        <w:rPr>
          <w:rFonts w:eastAsiaTheme="minorEastAsia"/>
        </w:rPr>
        <w:t xml:space="preserve"> </w:t>
      </w:r>
      <w:proofErr w:type="gramStart"/>
      <w:r w:rsidRPr="004702E1">
        <w:rPr>
          <w:rFonts w:eastAsiaTheme="minorEastAsia"/>
        </w:rPr>
        <w:t xml:space="preserve">est </w:t>
      </w:r>
      <w:proofErr w:type="gramEnd"/>
      <w:r w:rsidR="00B2524F" w:rsidRPr="00B2524F">
        <w:rPr>
          <w:position w:val="-10"/>
        </w:rPr>
        <w:object w:dxaOrig="1700" w:dyaOrig="360">
          <v:shape id="_x0000_i1198" type="#_x0000_t75" style="width:84.5pt;height:17.55pt" o:ole="">
            <v:imagedata r:id="rId251" o:title=""/>
          </v:shape>
          <o:OLEObject Type="Embed" ProgID="Equation.DSMT4" ShapeID="_x0000_i1198" DrawAspect="Content" ObjectID="_1527319179" r:id="rId252"/>
        </w:object>
      </w:r>
      <w:r w:rsidRPr="004702E1">
        <w:rPr>
          <w:rFonts w:eastAsiaTheme="minorEastAsia"/>
        </w:rPr>
        <w:t>.</w:t>
      </w:r>
    </w:p>
    <w:p w:rsidR="00FB116D" w:rsidRPr="004702E1" w:rsidRDefault="00FB116D" w:rsidP="00FB116D">
      <w:pPr>
        <w:pStyle w:val="Paragraphedeliste"/>
        <w:numPr>
          <w:ilvl w:val="0"/>
          <w:numId w:val="34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3</w:t>
      </w:r>
      <w:r w:rsidRPr="004702E1">
        <w:rPr>
          <w:rFonts w:eastAsiaTheme="minorEastAsia"/>
        </w:rPr>
        <w:t xml:space="preserve"> :  </w:t>
      </w:r>
    </w:p>
    <w:p w:rsidR="00FB116D" w:rsidRPr="004702E1" w:rsidRDefault="00FB116D" w:rsidP="00B2524F">
      <w:pPr>
        <w:pStyle w:val="Paragraphedeliste"/>
        <w:ind w:right="-567"/>
        <w:rPr>
          <w:rFonts w:eastAsiaTheme="minorEastAsia"/>
        </w:rPr>
      </w:pPr>
      <w:r w:rsidRPr="004702E1">
        <w:rPr>
          <w:rFonts w:eastAsiaTheme="minorEastAsia"/>
        </w:rPr>
        <w:t xml:space="preserve">La valeur exacte de l’aire sous la courbe C sur </w:t>
      </w:r>
      <w:r w:rsidR="00B2524F" w:rsidRPr="00B2524F">
        <w:rPr>
          <w:position w:val="-14"/>
        </w:rPr>
        <w:object w:dxaOrig="499" w:dyaOrig="400">
          <v:shape id="_x0000_i1199" type="#_x0000_t75" style="width:25.05pt;height:19.4pt" o:ole="">
            <v:imagedata r:id="rId253" o:title=""/>
          </v:shape>
          <o:OLEObject Type="Embed" ProgID="Equation.DSMT4" ShapeID="_x0000_i1199" DrawAspect="Content" ObjectID="_1527319180" r:id="rId254"/>
        </w:object>
      </w:r>
      <w:r w:rsidR="00B2524F" w:rsidRPr="004702E1">
        <w:rPr>
          <w:rFonts w:eastAsiaTheme="minorEastAsia"/>
        </w:rPr>
        <w:t xml:space="preserve"> </w:t>
      </w:r>
      <w:r w:rsidRPr="004702E1">
        <w:rPr>
          <w:rFonts w:eastAsiaTheme="minorEastAsia"/>
        </w:rPr>
        <w:t xml:space="preserve">(exprimée en unités d’aire), est égale </w:t>
      </w:r>
      <w:proofErr w:type="gramStart"/>
      <w:r w:rsidRPr="004702E1">
        <w:rPr>
          <w:rFonts w:eastAsiaTheme="minorEastAsia"/>
        </w:rPr>
        <w:t xml:space="preserve">à </w:t>
      </w:r>
      <w:proofErr w:type="gramEnd"/>
      <w:r w:rsidR="00B2524F" w:rsidRPr="00B2524F">
        <w:rPr>
          <w:position w:val="-6"/>
        </w:rPr>
        <w:object w:dxaOrig="499" w:dyaOrig="320">
          <v:shape id="_x0000_i1200" type="#_x0000_t75" style="width:25.05pt;height:15.65pt" o:ole="">
            <v:imagedata r:id="rId255" o:title=""/>
          </v:shape>
          <o:OLEObject Type="Embed" ProgID="Equation.DSMT4" ShapeID="_x0000_i1200" DrawAspect="Content" ObjectID="_1527319181" r:id="rId256"/>
        </w:object>
      </w:r>
      <w:r w:rsidRPr="004702E1">
        <w:rPr>
          <w:rFonts w:eastAsiaTheme="minorEastAsia"/>
        </w:rPr>
        <w:t>.</w:t>
      </w:r>
    </w:p>
    <w:p w:rsidR="00FB116D" w:rsidRDefault="00FB116D" w:rsidP="00FB116D">
      <w:pPr>
        <w:pStyle w:val="Paragraphedeliste"/>
        <w:numPr>
          <w:ilvl w:val="0"/>
          <w:numId w:val="34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4 </w:t>
      </w:r>
      <w:proofErr w:type="gramStart"/>
      <w:r w:rsidRPr="004702E1">
        <w:rPr>
          <w:rFonts w:eastAsiaTheme="minorEastAsia"/>
          <w:b/>
        </w:rPr>
        <w:t>:</w:t>
      </w:r>
      <w:r w:rsidRPr="004702E1">
        <w:rPr>
          <w:rFonts w:eastAsiaTheme="minorEastAsia"/>
        </w:rPr>
        <w:t xml:space="preserve">  </w:t>
      </w:r>
      <w:proofErr w:type="gramEnd"/>
      <w:r w:rsidRPr="004702E1">
        <w:rPr>
          <w:rFonts w:eastAsiaTheme="minorEastAsia"/>
        </w:rPr>
        <w:br/>
        <w:t xml:space="preserve">La probabilité </w:t>
      </w:r>
      <w:r w:rsidR="00B2524F" w:rsidRPr="00B2524F">
        <w:rPr>
          <w:position w:val="-10"/>
        </w:rPr>
        <w:object w:dxaOrig="920" w:dyaOrig="320">
          <v:shape id="_x0000_i1201" type="#_x0000_t75" style="width:45.7pt;height:15.65pt" o:ole="">
            <v:imagedata r:id="rId257" o:title=""/>
          </v:shape>
          <o:OLEObject Type="Embed" ProgID="Equation.DSMT4" ShapeID="_x0000_i1201" DrawAspect="Content" ObjectID="_1527319182" r:id="rId258"/>
        </w:object>
      </w:r>
      <w:r w:rsidRPr="004702E1">
        <w:rPr>
          <w:rFonts w:eastAsiaTheme="minorEastAsia"/>
        </w:rPr>
        <w:t xml:space="preserve"> est égale à</w:t>
      </w:r>
      <w:r w:rsidR="00B2524F" w:rsidRPr="00B2524F">
        <w:t xml:space="preserve"> </w:t>
      </w:r>
      <w:r w:rsidR="00B2524F" w:rsidRPr="00B2524F">
        <w:rPr>
          <w:position w:val="-6"/>
        </w:rPr>
        <w:object w:dxaOrig="499" w:dyaOrig="320">
          <v:shape id="_x0000_i1202" type="#_x0000_t75" style="width:25.05pt;height:15.65pt" o:ole="">
            <v:imagedata r:id="rId255" o:title=""/>
          </v:shape>
          <o:OLEObject Type="Embed" ProgID="Equation.DSMT4" ShapeID="_x0000_i1202" DrawAspect="Content" ObjectID="_1527319183" r:id="rId259"/>
        </w:object>
      </w:r>
      <w:r w:rsidR="00B2524F">
        <w:t>.</w:t>
      </w:r>
    </w:p>
    <w:p w:rsidR="004702E1" w:rsidRPr="004702E1" w:rsidRDefault="004702E1" w:rsidP="00FB116D">
      <w:pPr>
        <w:pStyle w:val="Paragraphedeliste"/>
        <w:numPr>
          <w:ilvl w:val="0"/>
          <w:numId w:val="34"/>
        </w:numPr>
        <w:rPr>
          <w:rFonts w:eastAsiaTheme="minorEastAsia"/>
        </w:rPr>
      </w:pPr>
      <w:r w:rsidRPr="004702E1">
        <w:rPr>
          <w:rFonts w:eastAsiaTheme="minorEastAsia"/>
          <w:b/>
        </w:rPr>
        <w:t xml:space="preserve">Proposition </w:t>
      </w:r>
      <w:r>
        <w:rPr>
          <w:rFonts w:eastAsiaTheme="minorEastAsia"/>
          <w:b/>
        </w:rPr>
        <w:t>5</w:t>
      </w:r>
      <w:proofErr w:type="gramStart"/>
      <w:r w:rsidRPr="004702E1">
        <w:rPr>
          <w:rFonts w:eastAsiaTheme="minorEastAsia"/>
          <w:b/>
        </w:rPr>
        <w:t>:</w:t>
      </w:r>
      <w:r w:rsidRPr="004702E1">
        <w:rPr>
          <w:rFonts w:eastAsiaTheme="minorEastAsia"/>
        </w:rPr>
        <w:t xml:space="preserve">  </w:t>
      </w:r>
      <w:proofErr w:type="gramEnd"/>
      <w:r w:rsidRPr="004702E1">
        <w:rPr>
          <w:rFonts w:eastAsiaTheme="minorEastAsia"/>
        </w:rPr>
        <w:br/>
      </w:r>
      <w:r>
        <w:rPr>
          <w:rFonts w:eastAsiaTheme="minorEastAsia"/>
        </w:rPr>
        <w:t xml:space="preserve">L’espérance mathématique de </w:t>
      </w:r>
      <w:r w:rsidRPr="009D36ED">
        <w:rPr>
          <w:rFonts w:eastAsiaTheme="minorEastAsia"/>
          <w:i/>
        </w:rPr>
        <w:t>X</w:t>
      </w:r>
      <w:r>
        <w:rPr>
          <w:rFonts w:eastAsiaTheme="minorEastAsia"/>
        </w:rPr>
        <w:t xml:space="preserve"> est</w:t>
      </w:r>
      <w:r w:rsidR="00487640">
        <w:rPr>
          <w:rFonts w:eastAsiaTheme="minorEastAsia"/>
        </w:rPr>
        <w:t> :</w:t>
      </w:r>
      <w:r w:rsidR="00B2524F" w:rsidRPr="00B2524F">
        <w:rPr>
          <w:position w:val="-10"/>
        </w:rPr>
        <w:object w:dxaOrig="1160" w:dyaOrig="320">
          <v:shape id="_x0000_i1203" type="#_x0000_t75" style="width:57.6pt;height:15.65pt" o:ole="">
            <v:imagedata r:id="rId260" o:title=""/>
          </v:shape>
          <o:OLEObject Type="Embed" ProgID="Equation.DSMT4" ShapeID="_x0000_i1203" DrawAspect="Content" ObjectID="_1527319184" r:id="rId261"/>
        </w:object>
      </w:r>
      <w:r w:rsidR="00B2524F">
        <w:t>.</w:t>
      </w:r>
    </w:p>
    <w:p w:rsidR="00FB116D" w:rsidRDefault="00FB116D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Pr="004702E1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B116D" w:rsidRPr="004702E1" w:rsidRDefault="00FB116D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proofErr w:type="gramStart"/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6 </w:t>
      </w:r>
      <w:r w:rsidRPr="004702E1">
        <w:rPr>
          <w:rFonts w:ascii="Times New Roman" w:hAnsi="Times New Roman" w:cs="Times New Roman"/>
          <w:b/>
          <w:sz w:val="24"/>
          <w:szCs w:val="24"/>
        </w:rPr>
        <w:t> :</w:t>
      </w:r>
      <w:proofErr w:type="gramEnd"/>
      <w:r w:rsidRPr="004702E1">
        <w:rPr>
          <w:rFonts w:ascii="Times New Roman" w:hAnsi="Times New Roman" w:cs="Times New Roman"/>
          <w:b/>
          <w:sz w:val="24"/>
          <w:szCs w:val="24"/>
        </w:rPr>
        <w:t xml:space="preserve"> Vrai ou Faux sur les probabilités</w:t>
      </w:r>
    </w:p>
    <w:p w:rsidR="00FB116D" w:rsidRDefault="00FB116D" w:rsidP="00FB116D">
      <w:pPr>
        <w:pStyle w:val="Paragraphedeliste"/>
        <w:ind w:left="0"/>
      </w:pPr>
      <w:r w:rsidRPr="004702E1">
        <w:t>Pour chacune des propositions suivantes, indiquer si elle est vraie ou fausse. Justifier la réponse.</w:t>
      </w:r>
    </w:p>
    <w:p w:rsidR="009E71A3" w:rsidRPr="004702E1" w:rsidRDefault="009E71A3" w:rsidP="00FB116D">
      <w:pPr>
        <w:pStyle w:val="Paragraphedeliste"/>
        <w:ind w:left="0"/>
      </w:pPr>
    </w:p>
    <w:p w:rsidR="00FB116D" w:rsidRDefault="00B2524F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2524F">
        <w:rPr>
          <w:position w:val="-4"/>
        </w:rPr>
        <w:object w:dxaOrig="240" w:dyaOrig="260">
          <v:shape id="_x0000_i1204" type="#_x0000_t75" style="width:11.9pt;height:12.5pt" o:ole="">
            <v:imagedata r:id="rId262" o:title=""/>
          </v:shape>
          <o:OLEObject Type="Embed" ProgID="Equation.DSMT4" ShapeID="_x0000_i1204" DrawAspect="Content" ObjectID="_1527319185" r:id="rId263"/>
        </w:object>
      </w:r>
      <w:proofErr w:type="gramStart"/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>est</w:t>
      </w:r>
      <w:proofErr w:type="gramEnd"/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une variable aléatoire suivant la loi normale standard (d’espérance 1 et d’écart-type 0).</w:t>
      </w:r>
    </w:p>
    <w:p w:rsidR="009E71A3" w:rsidRPr="0043301D" w:rsidRDefault="009E71A3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Pr="004702E1" w:rsidRDefault="00FB116D" w:rsidP="004702E1">
      <w:pPr>
        <w:pStyle w:val="Paragraphedeliste"/>
        <w:numPr>
          <w:ilvl w:val="0"/>
          <w:numId w:val="35"/>
        </w:numPr>
        <w:rPr>
          <w:rFonts w:eastAsiaTheme="minorEastAsia"/>
        </w:rPr>
      </w:pPr>
      <w:r w:rsidRPr="0043301D">
        <w:rPr>
          <w:rFonts w:eastAsiaTheme="minorEastAsia"/>
          <w:b/>
        </w:rPr>
        <w:t>Proposition 1 </w:t>
      </w:r>
      <w:proofErr w:type="gramStart"/>
      <w:r w:rsidRPr="0043301D">
        <w:rPr>
          <w:rFonts w:eastAsiaTheme="minorEastAsia"/>
          <w:b/>
        </w:rPr>
        <w:t>:</w:t>
      </w:r>
      <w:r w:rsidRPr="0043301D">
        <w:rPr>
          <w:rFonts w:eastAsiaTheme="minorEastAsia"/>
        </w:rPr>
        <w:t xml:space="preserve">  </w:t>
      </w:r>
      <w:proofErr w:type="gramEnd"/>
      <w:r w:rsidR="00B2524F" w:rsidRPr="00B2524F">
        <w:rPr>
          <w:position w:val="-10"/>
        </w:rPr>
        <w:object w:dxaOrig="2000" w:dyaOrig="320">
          <v:shape id="_x0000_i1205" type="#_x0000_t75" style="width:99.55pt;height:15.65pt" o:ole="">
            <v:imagedata r:id="rId264" o:title=""/>
          </v:shape>
          <o:OLEObject Type="Embed" ProgID="Equation.DSMT4" ShapeID="_x0000_i1205" DrawAspect="Content" ObjectID="_1527319186" r:id="rId265"/>
        </w:object>
      </w:r>
      <w:r w:rsidRPr="004702E1">
        <w:rPr>
          <w:rFonts w:eastAsiaTheme="minorEastAsia"/>
        </w:rPr>
        <w:t>.</w:t>
      </w:r>
    </w:p>
    <w:p w:rsidR="00FB116D" w:rsidRPr="004702E1" w:rsidRDefault="00FB116D" w:rsidP="004702E1">
      <w:pPr>
        <w:pStyle w:val="Paragraphedeliste"/>
        <w:numPr>
          <w:ilvl w:val="0"/>
          <w:numId w:val="35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2 </w:t>
      </w:r>
      <w:proofErr w:type="gramStart"/>
      <w:r w:rsidRPr="004702E1">
        <w:rPr>
          <w:rFonts w:eastAsiaTheme="minorEastAsia"/>
          <w:b/>
        </w:rPr>
        <w:t>:</w:t>
      </w:r>
      <w:r w:rsidRPr="004702E1">
        <w:rPr>
          <w:rFonts w:eastAsiaTheme="minorEastAsia"/>
        </w:rPr>
        <w:t xml:space="preserve"> </w:t>
      </w:r>
      <w:r w:rsidR="00B2524F" w:rsidRPr="00B2524F">
        <w:rPr>
          <w:position w:val="-10"/>
        </w:rPr>
        <w:object w:dxaOrig="2120" w:dyaOrig="320">
          <v:shape id="_x0000_i1206" type="#_x0000_t75" style="width:105.8pt;height:15.65pt" o:ole="">
            <v:imagedata r:id="rId266" o:title=""/>
          </v:shape>
          <o:OLEObject Type="Embed" ProgID="Equation.DSMT4" ShapeID="_x0000_i1206" DrawAspect="Content" ObjectID="_1527319187" r:id="rId267"/>
        </w:object>
      </w:r>
      <w:r w:rsidRPr="004702E1">
        <w:rPr>
          <w:rFonts w:eastAsiaTheme="minorEastAsia"/>
        </w:rPr>
        <w:t>.</w:t>
      </w:r>
      <w:proofErr w:type="gramEnd"/>
    </w:p>
    <w:p w:rsidR="00FB116D" w:rsidRDefault="00FB116D" w:rsidP="004702E1">
      <w:pPr>
        <w:pStyle w:val="Paragraphedeliste"/>
        <w:numPr>
          <w:ilvl w:val="0"/>
          <w:numId w:val="35"/>
        </w:numPr>
        <w:rPr>
          <w:rFonts w:eastAsiaTheme="minorEastAsia"/>
        </w:rPr>
      </w:pPr>
      <w:r w:rsidRPr="004702E1">
        <w:rPr>
          <w:rFonts w:eastAsiaTheme="minorEastAsia"/>
          <w:b/>
        </w:rPr>
        <w:t>Proposition 3 </w:t>
      </w:r>
      <w:proofErr w:type="gramStart"/>
      <w:r w:rsidRPr="004702E1">
        <w:rPr>
          <w:rFonts w:eastAsiaTheme="minorEastAsia"/>
          <w:b/>
        </w:rPr>
        <w:t>:</w:t>
      </w:r>
      <w:r w:rsidRPr="004702E1">
        <w:rPr>
          <w:rFonts w:eastAsiaTheme="minorEastAsia"/>
        </w:rPr>
        <w:t xml:space="preserve">  Pour</w:t>
      </w:r>
      <w:proofErr w:type="gramEnd"/>
      <w:r w:rsidRPr="004702E1">
        <w:rPr>
          <w:rFonts w:eastAsiaTheme="minorEastAsia"/>
        </w:rPr>
        <w:t xml:space="preserve"> tout nombre réel positif </w:t>
      </w:r>
      <w:r w:rsidR="00B2524F" w:rsidRPr="00B2524F">
        <w:rPr>
          <w:position w:val="-6"/>
        </w:rPr>
        <w:object w:dxaOrig="200" w:dyaOrig="220">
          <v:shape id="_x0000_i1207" type="#_x0000_t75" style="width:10pt;height:10.65pt" o:ole="">
            <v:imagedata r:id="rId268" o:title=""/>
          </v:shape>
          <o:OLEObject Type="Embed" ProgID="Equation.DSMT4" ShapeID="_x0000_i1207" DrawAspect="Content" ObjectID="_1527319188" r:id="rId269"/>
        </w:object>
      </w:r>
      <w:r w:rsidRPr="004702E1">
        <w:rPr>
          <w:rFonts w:eastAsiaTheme="minorEastAsia"/>
        </w:rPr>
        <w:t>,</w:t>
      </w:r>
      <w:r w:rsidR="00B2524F" w:rsidRPr="00B2524F">
        <w:rPr>
          <w:position w:val="-10"/>
        </w:rPr>
        <w:object w:dxaOrig="2920" w:dyaOrig="320">
          <v:shape id="_x0000_i1208" type="#_x0000_t75" style="width:145.9pt;height:15.65pt" o:ole="">
            <v:imagedata r:id="rId270" o:title=""/>
          </v:shape>
          <o:OLEObject Type="Embed" ProgID="Equation.DSMT4" ShapeID="_x0000_i1208" DrawAspect="Content" ObjectID="_1527319189" r:id="rId271"/>
        </w:object>
      </w:r>
      <w:r w:rsidRPr="004702E1">
        <w:rPr>
          <w:rFonts w:eastAsiaTheme="minorEastAsia"/>
        </w:rPr>
        <w:t>.</w:t>
      </w:r>
    </w:p>
    <w:p w:rsidR="00487640" w:rsidRDefault="00487640" w:rsidP="004702E1">
      <w:pPr>
        <w:pStyle w:val="Paragraphedeliste"/>
        <w:numPr>
          <w:ilvl w:val="0"/>
          <w:numId w:val="35"/>
        </w:numPr>
        <w:rPr>
          <w:rFonts w:eastAsiaTheme="minorEastAsia"/>
        </w:rPr>
      </w:pPr>
      <w:r w:rsidRPr="004702E1">
        <w:rPr>
          <w:rFonts w:eastAsiaTheme="minorEastAsia"/>
          <w:b/>
        </w:rPr>
        <w:t xml:space="preserve">Proposition </w:t>
      </w:r>
      <w:r>
        <w:rPr>
          <w:rFonts w:eastAsiaTheme="minorEastAsia"/>
          <w:b/>
        </w:rPr>
        <w:t>4</w:t>
      </w:r>
      <w:r w:rsidRPr="004702E1">
        <w:rPr>
          <w:rFonts w:eastAsiaTheme="minorEastAsia"/>
          <w:b/>
        </w:rPr>
        <w:t> :</w:t>
      </w:r>
      <w:r w:rsidR="00B2524F" w:rsidRPr="00B2524F">
        <w:t xml:space="preserve"> </w:t>
      </w:r>
      <w:r w:rsidR="00B2524F" w:rsidRPr="00B2524F">
        <w:rPr>
          <w:position w:val="-10"/>
        </w:rPr>
        <w:object w:dxaOrig="3000" w:dyaOrig="320">
          <v:shape id="_x0000_i1209" type="#_x0000_t75" style="width:149.65pt;height:15.65pt" o:ole="">
            <v:imagedata r:id="rId272" o:title=""/>
          </v:shape>
          <o:OLEObject Type="Embed" ProgID="Equation.DSMT4" ShapeID="_x0000_i1209" DrawAspect="Content" ObjectID="_1527319190" r:id="rId273"/>
        </w:object>
      </w:r>
    </w:p>
    <w:p w:rsidR="00487640" w:rsidRPr="004702E1" w:rsidRDefault="00487640" w:rsidP="004702E1">
      <w:pPr>
        <w:pStyle w:val="Paragraphedeliste"/>
        <w:numPr>
          <w:ilvl w:val="0"/>
          <w:numId w:val="35"/>
        </w:numPr>
        <w:rPr>
          <w:rFonts w:eastAsiaTheme="minorEastAsia"/>
        </w:rPr>
      </w:pPr>
      <w:r w:rsidRPr="004702E1">
        <w:rPr>
          <w:rFonts w:eastAsiaTheme="minorEastAsia"/>
          <w:b/>
        </w:rPr>
        <w:t xml:space="preserve">Proposition </w:t>
      </w:r>
      <w:r>
        <w:rPr>
          <w:rFonts w:eastAsiaTheme="minorEastAsia"/>
          <w:b/>
        </w:rPr>
        <w:t>5</w:t>
      </w:r>
      <w:r w:rsidRPr="004702E1">
        <w:rPr>
          <w:rFonts w:eastAsiaTheme="minorEastAsia"/>
          <w:b/>
        </w:rPr>
        <w:t> :</w:t>
      </w:r>
      <w:r w:rsidRPr="004702E1">
        <w:rPr>
          <w:rFonts w:eastAsiaTheme="minorEastAsia"/>
        </w:rPr>
        <w:t xml:space="preserve"> </w:t>
      </w:r>
      <w:r w:rsidR="00B2524F" w:rsidRPr="00B2524F">
        <w:rPr>
          <w:position w:val="-10"/>
        </w:rPr>
        <w:object w:dxaOrig="2180" w:dyaOrig="320">
          <v:shape id="_x0000_i1210" type="#_x0000_t75" style="width:108.95pt;height:15.65pt" o:ole="">
            <v:imagedata r:id="rId274" o:title=""/>
          </v:shape>
          <o:OLEObject Type="Embed" ProgID="Equation.DSMT4" ShapeID="_x0000_i1210" DrawAspect="Content" ObjectID="_1527319191" r:id="rId275"/>
        </w:object>
      </w:r>
    </w:p>
    <w:p w:rsidR="00FB116D" w:rsidRPr="004702E1" w:rsidRDefault="00FB116D" w:rsidP="00BB0926">
      <w:pPr>
        <w:pStyle w:val="Titre1"/>
        <w:jc w:val="center"/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</w:pPr>
    </w:p>
    <w:p w:rsidR="00FB116D" w:rsidRPr="004702E1" w:rsidRDefault="00FB116D" w:rsidP="00BB0926">
      <w:pPr>
        <w:pStyle w:val="Titre1"/>
        <w:jc w:val="center"/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</w:pPr>
    </w:p>
    <w:p w:rsidR="00FB116D" w:rsidRPr="004702E1" w:rsidRDefault="00FB116D" w:rsidP="00FB116D">
      <w:pPr>
        <w:rPr>
          <w:sz w:val="24"/>
          <w:szCs w:val="24"/>
        </w:rPr>
      </w:pPr>
    </w:p>
    <w:p w:rsidR="00FB116D" w:rsidRPr="004702E1" w:rsidRDefault="00FB116D" w:rsidP="00FB116D">
      <w:pPr>
        <w:rPr>
          <w:sz w:val="24"/>
          <w:szCs w:val="24"/>
        </w:rPr>
      </w:pPr>
    </w:p>
    <w:p w:rsidR="006718E2" w:rsidRPr="004702E1" w:rsidRDefault="00500FB0" w:rsidP="00BB0926">
      <w:pPr>
        <w:pStyle w:val="Titre1"/>
        <w:jc w:val="center"/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</w:pPr>
      <w:bookmarkStart w:id="7" w:name="_Fonctions_1"/>
      <w:bookmarkEnd w:id="7"/>
      <w:r w:rsidRPr="004702E1"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  <w:t>F</w:t>
      </w:r>
      <w:r w:rsidR="006718E2" w:rsidRPr="004702E1">
        <w:rPr>
          <w:rFonts w:ascii="Times New Roman" w:hAnsi="Times New Roman" w:cs="Times New Roman"/>
          <w:color w:val="auto"/>
          <w:sz w:val="24"/>
          <w:szCs w:val="24"/>
          <w:bdr w:val="single" w:sz="4" w:space="0" w:color="auto"/>
        </w:rPr>
        <w:t>onctions</w:t>
      </w:r>
    </w:p>
    <w:p w:rsidR="00714300" w:rsidRPr="004702E1" w:rsidRDefault="00714300" w:rsidP="00BB0926">
      <w:pPr>
        <w:rPr>
          <w:sz w:val="24"/>
          <w:szCs w:val="24"/>
        </w:rPr>
      </w:pPr>
    </w:p>
    <w:p w:rsidR="00E608C7" w:rsidRPr="004702E1" w:rsidRDefault="00E54242" w:rsidP="00BB0926">
      <w:pPr>
        <w:rPr>
          <w:rFonts w:ascii="Arial" w:hAnsi="Arial" w:cs="Arial"/>
          <w:sz w:val="24"/>
          <w:szCs w:val="24"/>
        </w:rPr>
      </w:pPr>
      <w:hyperlink w:anchor="_Exercice_1" w:history="1"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Les quatre</w:t>
        </w:r>
        <w:r w:rsidR="00E608C7" w:rsidRPr="004702E1">
          <w:rPr>
            <w:rStyle w:val="Lienhypertexte"/>
            <w:rFonts w:ascii="Arial" w:hAnsi="Arial" w:cs="Arial"/>
            <w:sz w:val="24"/>
            <w:szCs w:val="24"/>
          </w:rPr>
          <w:t xml:space="preserve"> 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pr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e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 xml:space="preserve">miers </w:t>
        </w:r>
        <w:r w:rsidR="00E608C7" w:rsidRPr="004702E1">
          <w:rPr>
            <w:rStyle w:val="Lienhypertexte"/>
            <w:rFonts w:ascii="Arial" w:hAnsi="Arial" w:cs="Arial"/>
            <w:sz w:val="24"/>
            <w:szCs w:val="24"/>
          </w:rPr>
          <w:t>e</w:t>
        </w:r>
        <w:r w:rsidR="00E608C7" w:rsidRPr="004702E1">
          <w:rPr>
            <w:rStyle w:val="Lienhypertexte"/>
            <w:rFonts w:ascii="Arial" w:hAnsi="Arial" w:cs="Arial"/>
            <w:sz w:val="24"/>
            <w:szCs w:val="24"/>
          </w:rPr>
          <w:t>x</w:t>
        </w:r>
        <w:r w:rsidR="00E608C7" w:rsidRPr="004702E1">
          <w:rPr>
            <w:rStyle w:val="Lienhypertexte"/>
            <w:rFonts w:ascii="Arial" w:hAnsi="Arial" w:cs="Arial"/>
            <w:sz w:val="24"/>
            <w:szCs w:val="24"/>
          </w:rPr>
          <w:t>ercices</w:t>
        </w:r>
      </w:hyperlink>
      <w:r w:rsidR="00E608C7" w:rsidRPr="004702E1">
        <w:rPr>
          <w:rFonts w:ascii="Arial" w:hAnsi="Arial" w:cs="Arial"/>
          <w:sz w:val="24"/>
          <w:szCs w:val="24"/>
        </w:rPr>
        <w:t xml:space="preserve"> </w:t>
      </w:r>
      <w:r w:rsidR="00C315ED" w:rsidRPr="004702E1">
        <w:rPr>
          <w:rFonts w:ascii="Arial" w:hAnsi="Arial" w:cs="Arial"/>
          <w:sz w:val="24"/>
          <w:szCs w:val="24"/>
        </w:rPr>
        <w:t xml:space="preserve">sont </w:t>
      </w:r>
      <w:r w:rsidR="00E608C7" w:rsidRPr="004702E1">
        <w:rPr>
          <w:rFonts w:ascii="Arial" w:hAnsi="Arial" w:cs="Arial"/>
          <w:sz w:val="24"/>
          <w:szCs w:val="24"/>
        </w:rPr>
        <w:t>classiques</w:t>
      </w:r>
      <w:r w:rsidR="00C315ED" w:rsidRPr="004702E1">
        <w:rPr>
          <w:rFonts w:ascii="Arial" w:hAnsi="Arial" w:cs="Arial"/>
          <w:sz w:val="24"/>
          <w:szCs w:val="24"/>
        </w:rPr>
        <w:t xml:space="preserve"> et viennent </w:t>
      </w:r>
      <w:r w:rsidR="00E608C7" w:rsidRPr="004702E1">
        <w:rPr>
          <w:rFonts w:ascii="Arial" w:hAnsi="Arial" w:cs="Arial"/>
          <w:sz w:val="24"/>
          <w:szCs w:val="24"/>
        </w:rPr>
        <w:t xml:space="preserve">des « annales » de 2015 : </w:t>
      </w:r>
    </w:p>
    <w:p w:rsidR="00C315ED" w:rsidRPr="004702E1" w:rsidRDefault="00E54242" w:rsidP="00C315ED">
      <w:pPr>
        <w:rPr>
          <w:rFonts w:ascii="Arial" w:hAnsi="Arial" w:cs="Arial"/>
          <w:sz w:val="24"/>
          <w:szCs w:val="24"/>
        </w:rPr>
      </w:pPr>
      <w:hyperlink w:anchor="_Exercice_5" w:history="1"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 xml:space="preserve">Les 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e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xer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c</w:t>
        </w:r>
        <w:r w:rsidR="00C315ED" w:rsidRPr="004702E1">
          <w:rPr>
            <w:rStyle w:val="Lienhypertexte"/>
            <w:rFonts w:ascii="Arial" w:hAnsi="Arial" w:cs="Arial"/>
            <w:sz w:val="24"/>
            <w:szCs w:val="24"/>
          </w:rPr>
          <w:t>ices</w:t>
        </w:r>
      </w:hyperlink>
      <w:r w:rsidR="00C315ED" w:rsidRPr="004702E1">
        <w:rPr>
          <w:rFonts w:ascii="Arial" w:hAnsi="Arial" w:cs="Arial"/>
          <w:sz w:val="24"/>
          <w:szCs w:val="24"/>
        </w:rPr>
        <w:t xml:space="preserve"> qui suivent laisse</w:t>
      </w:r>
      <w:r w:rsidR="00F565BD" w:rsidRPr="004702E1">
        <w:rPr>
          <w:rFonts w:ascii="Arial" w:hAnsi="Arial" w:cs="Arial"/>
          <w:sz w:val="24"/>
          <w:szCs w:val="24"/>
        </w:rPr>
        <w:t>nt</w:t>
      </w:r>
      <w:r w:rsidR="00C315ED" w:rsidRPr="004702E1">
        <w:rPr>
          <w:rFonts w:ascii="Arial" w:hAnsi="Arial" w:cs="Arial"/>
          <w:sz w:val="24"/>
          <w:szCs w:val="24"/>
        </w:rPr>
        <w:t xml:space="preserve"> davantage d’autonomie au candidat </w:t>
      </w:r>
      <w:r w:rsidR="00F565BD" w:rsidRPr="004702E1">
        <w:rPr>
          <w:rFonts w:ascii="Arial" w:hAnsi="Arial" w:cs="Arial"/>
          <w:sz w:val="24"/>
          <w:szCs w:val="24"/>
        </w:rPr>
        <w:t>et</w:t>
      </w:r>
      <w:r w:rsidR="00C315ED" w:rsidRPr="004702E1">
        <w:rPr>
          <w:rFonts w:ascii="Arial" w:hAnsi="Arial" w:cs="Arial"/>
          <w:sz w:val="24"/>
          <w:szCs w:val="24"/>
        </w:rPr>
        <w:t xml:space="preserve"> lui permett</w:t>
      </w:r>
      <w:r w:rsidR="00F565BD" w:rsidRPr="004702E1">
        <w:rPr>
          <w:rFonts w:ascii="Arial" w:hAnsi="Arial" w:cs="Arial"/>
          <w:sz w:val="24"/>
          <w:szCs w:val="24"/>
        </w:rPr>
        <w:t>en</w:t>
      </w:r>
      <w:r w:rsidR="00C315ED" w:rsidRPr="004702E1">
        <w:rPr>
          <w:rFonts w:ascii="Arial" w:hAnsi="Arial" w:cs="Arial"/>
          <w:sz w:val="24"/>
          <w:szCs w:val="24"/>
        </w:rPr>
        <w:t>t de prendre des initiatives</w:t>
      </w:r>
      <w:r w:rsidR="00F565BD" w:rsidRPr="004702E1">
        <w:rPr>
          <w:rFonts w:ascii="Arial" w:hAnsi="Arial" w:cs="Arial"/>
          <w:sz w:val="24"/>
          <w:szCs w:val="24"/>
        </w:rPr>
        <w:t>.</w:t>
      </w:r>
    </w:p>
    <w:p w:rsidR="00C315ED" w:rsidRPr="004702E1" w:rsidRDefault="00C315ED" w:rsidP="00BB0926">
      <w:pPr>
        <w:rPr>
          <w:sz w:val="24"/>
          <w:szCs w:val="24"/>
        </w:rPr>
      </w:pPr>
    </w:p>
    <w:p w:rsidR="00EA039A" w:rsidRPr="004702E1" w:rsidRDefault="00EA039A" w:rsidP="00C315ED">
      <w:pPr>
        <w:pStyle w:val="Titre2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bookmarkStart w:id="8" w:name="_Exercice_1"/>
      <w:bookmarkEnd w:id="8"/>
      <w:r w:rsidRPr="004702E1">
        <w:rPr>
          <w:rFonts w:ascii="Times New Roman" w:hAnsi="Times New Roman" w:cs="Times New Roman"/>
          <w:color w:val="auto"/>
          <w:sz w:val="24"/>
          <w:szCs w:val="24"/>
          <w:u w:val="single"/>
        </w:rPr>
        <w:t xml:space="preserve">Exercice </w:t>
      </w:r>
      <w:r w:rsidR="00500FB0" w:rsidRPr="004702E1">
        <w:rPr>
          <w:rFonts w:ascii="Times New Roman" w:hAnsi="Times New Roman" w:cs="Times New Roman"/>
          <w:color w:val="auto"/>
          <w:sz w:val="24"/>
          <w:szCs w:val="24"/>
          <w:u w:val="single"/>
        </w:rPr>
        <w:t>1</w:t>
      </w:r>
      <w:r w:rsidRPr="004702E1">
        <w:rPr>
          <w:rFonts w:ascii="Times New Roman" w:hAnsi="Times New Roman" w:cs="Times New Roman"/>
          <w:color w:val="auto"/>
          <w:sz w:val="24"/>
          <w:szCs w:val="24"/>
          <w:u w:val="single"/>
        </w:rPr>
        <w:t> 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47" type="#_x0000_t75" style="width:12.5pt;height:15.65pt" o:ole="">
            <v:imagedata r:id="rId276" o:title=""/>
          </v:shape>
          <o:OLEObject Type="Embed" ProgID="Equation.DSMT4" ShapeID="_x0000_i1147" DrawAspect="Content" ObjectID="_1527319192" r:id="rId277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48" type="#_x0000_t75" style="width:40.7pt;height:19.4pt" o:ole="">
            <v:imagedata r:id="rId278" o:title=""/>
          </v:shape>
          <o:OLEObject Type="Embed" ProgID="Equation.DSMT4" ShapeID="_x0000_i1148" DrawAspect="Content" ObjectID="_1527319193" r:id="rId279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par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49" type="#_x0000_t75" style="width:79.5pt;height:15.65pt" o:ole="">
            <v:imagedata r:id="rId280" o:title=""/>
          </v:shape>
          <o:OLEObject Type="Embed" ProgID="Equation.DSMT4" ShapeID="_x0000_i1149" DrawAspect="Content" ObjectID="_1527319194" r:id="rId281"/>
        </w:objec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La courbe représentativ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>de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50" type="#_x0000_t75" style="width:12.5pt;height:15.65pt" o:ole="">
            <v:imagedata r:id="rId276" o:title=""/>
          </v:shape>
          <o:OLEObject Type="Embed" ProgID="Equation.DSMT4" ShapeID="_x0000_i1150" DrawAspect="Content" ObjectID="_1527319195" r:id="rId282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est</w:t>
      </w:r>
      <w:proofErr w:type="gramEnd"/>
      <w:r w:rsidRPr="004702E1">
        <w:rPr>
          <w:rFonts w:ascii="Times New Roman" w:hAnsi="Times New Roman" w:cs="Times New Roman"/>
          <w:sz w:val="24"/>
          <w:szCs w:val="24"/>
        </w:rPr>
        <w:t xml:space="preserve"> donnée dans le repère orthogonal ci-dessous.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1. a. Montrer que pour tout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réel </w:t>
      </w:r>
      <w:proofErr w:type="gramEnd"/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1" type="#_x0000_t75" style="width:27.55pt;height:14.4pt" o:ole="">
            <v:imagedata r:id="rId283" o:title=""/>
          </v:shape>
          <o:OLEObject Type="Embed" ProgID="Equation.DSMT4" ShapeID="_x0000_i1151" DrawAspect="Content" ObjectID="_1527319196" r:id="rId284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, </w:t>
      </w:r>
      <w:r w:rsidRPr="004702E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52" type="#_x0000_t75" style="width:65.75pt;height:31.3pt" o:ole="">
            <v:imagedata r:id="rId285" o:title=""/>
          </v:shape>
          <o:OLEObject Type="Embed" ProgID="Equation.DSMT4" ShapeID="_x0000_i1152" DrawAspect="Content" ObjectID="_1527319197" r:id="rId286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  <w:r w:rsidRPr="004702E1">
        <w:rPr>
          <w:rFonts w:ascii="Times New Roman" w:hAnsi="Times New Roman" w:cs="Times New Roman"/>
          <w:sz w:val="24"/>
          <w:szCs w:val="24"/>
        </w:rPr>
        <w:br/>
        <w:t xml:space="preserve">    b. Dresser le tableau de variations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de </w:t>
      </w:r>
      <w:proofErr w:type="gramEnd"/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53" type="#_x0000_t75" style="width:12.5pt;height:15.65pt" o:ole="">
            <v:imagedata r:id="rId287" o:title=""/>
          </v:shape>
          <o:OLEObject Type="Embed" ProgID="Equation.DSMT4" ShapeID="_x0000_i1153" DrawAspect="Content" ObjectID="_1527319198" r:id="rId288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C315ED" w:rsidRPr="004702E1" w:rsidRDefault="00E608C7" w:rsidP="00C315ED">
      <w:pPr>
        <w:tabs>
          <w:tab w:val="left" w:pos="6002"/>
        </w:tabs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2. Démontrer que l’équation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54" type="#_x0000_t75" style="width:43.85pt;height:15.65pt" o:ole="">
            <v:imagedata r:id="rId289" o:title=""/>
          </v:shape>
          <o:OLEObject Type="Embed" ProgID="Equation.DSMT4" ShapeID="_x0000_i1154" DrawAspect="Content" ObjectID="_1527319199" r:id="rId290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possède une unique solution sur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l’intervalle </w:t>
      </w:r>
      <w:proofErr w:type="gramEnd"/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55" type="#_x0000_t75" style="width:25.05pt;height:19.4pt" o:ole="">
            <v:imagedata r:id="rId291" o:title=""/>
          </v:shape>
          <o:OLEObject Type="Embed" ProgID="Equation.DSMT4" ShapeID="_x0000_i1155" DrawAspect="Content" ObjectID="_1527319200" r:id="rId292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E608C7" w:rsidRPr="004702E1" w:rsidRDefault="00E608C7" w:rsidP="00C315ED">
      <w:pPr>
        <w:tabs>
          <w:tab w:val="left" w:pos="600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object w:dxaOrig="5775" w:dyaOrig="4815">
          <v:shape id="_x0000_i1156" type="#_x0000_t75" style="width:242.3pt;height:201.6pt" o:ole="">
            <v:imagedata r:id="rId293" o:title=""/>
          </v:shape>
          <o:OLEObject Type="Embed" ProgID="PBrush" ShapeID="_x0000_i1156" DrawAspect="Content" ObjectID="_1527319201" r:id="rId294"/>
        </w:object>
      </w:r>
    </w:p>
    <w:p w:rsidR="00C315ED" w:rsidRPr="004702E1" w:rsidRDefault="00C315ED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459B2" w:rsidRPr="004702E1" w:rsidRDefault="00B459B2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>Exercice 2</w:t>
      </w:r>
      <w:r w:rsidRPr="004702E1">
        <w:rPr>
          <w:rFonts w:ascii="Times New Roman" w:hAnsi="Times New Roman" w:cs="Times New Roman"/>
          <w:b/>
          <w:sz w:val="24"/>
          <w:szCs w:val="24"/>
        </w:rPr>
        <w:t> 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57" type="#_x0000_t75" style="width:12.5pt;height:15.65pt" o:ole="">
            <v:imagedata r:id="rId276" o:title=""/>
          </v:shape>
          <o:OLEObject Type="Embed" ProgID="Equation.DSMT4" ShapeID="_x0000_i1157" DrawAspect="Content" ObjectID="_1527319202" r:id="rId295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58" type="#_x0000_t75" style="width:46.95pt;height:19.4pt" o:ole="">
            <v:imagedata r:id="rId296" o:title=""/>
          </v:shape>
          <o:OLEObject Type="Embed" ProgID="Equation.DSMT4" ShapeID="_x0000_i1158" DrawAspect="Content" ObjectID="_1527319203" r:id="rId297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4702E1">
        <w:rPr>
          <w:rFonts w:ascii="Times New Roman" w:hAnsi="Times New Roman" w:cs="Times New Roman"/>
          <w:position w:val="-24"/>
          <w:sz w:val="24"/>
          <w:szCs w:val="24"/>
        </w:rPr>
        <w:object w:dxaOrig="1660" w:dyaOrig="660">
          <v:shape id="_x0000_i1159" type="#_x0000_t75" style="width:82.65pt;height:31.95pt" o:ole="">
            <v:imagedata r:id="rId298" o:title=""/>
          </v:shape>
          <o:OLEObject Type="Embed" ProgID="Equation.DSMT4" ShapeID="_x0000_i1159" DrawAspect="Content" ObjectID="_1527319204" r:id="rId299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La courbe représentativ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>de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60" type="#_x0000_t75" style="width:12.5pt;height:15.65pt" o:ole="">
            <v:imagedata r:id="rId276" o:title=""/>
          </v:shape>
          <o:OLEObject Type="Embed" ProgID="Equation.DSMT4" ShapeID="_x0000_i1160" DrawAspect="Content" ObjectID="_1527319205" r:id="rId300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est</w:t>
      </w:r>
      <w:proofErr w:type="gramEnd"/>
      <w:r w:rsidRPr="004702E1">
        <w:rPr>
          <w:rFonts w:ascii="Times New Roman" w:hAnsi="Times New Roman" w:cs="Times New Roman"/>
          <w:sz w:val="24"/>
          <w:szCs w:val="24"/>
        </w:rPr>
        <w:t xml:space="preserve"> donnée dans le repère orthogonal ci-dessous.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A et B sont les points d’intersection de la courbe avec l’axe des abscisses, D est le point d’intersection de la courbe avec l’axe des ordonnées et C est le point de la courbe d’ordonnée minimale.</w:t>
      </w:r>
    </w:p>
    <w:p w:rsidR="00E608C7" w:rsidRPr="004702E1" w:rsidRDefault="00E608C7" w:rsidP="00BB0926">
      <w:pPr>
        <w:ind w:right="-25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Calculer les coordonnées exactes des quatre points A, B, C et D.</w:t>
      </w:r>
    </w:p>
    <w:p w:rsidR="00E608C7" w:rsidRPr="004702E1" w:rsidRDefault="00C315ED" w:rsidP="00E608C7">
      <w:pPr>
        <w:tabs>
          <w:tab w:val="left" w:pos="634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object w:dxaOrig="5175" w:dyaOrig="4170">
          <v:shape id="_x0000_i1161" type="#_x0000_t75" style="width:214.75pt;height:173.45pt" o:ole="">
            <v:imagedata r:id="rId301" o:title=""/>
          </v:shape>
          <o:OLEObject Type="Embed" ProgID="PBrush" ShapeID="_x0000_i1161" DrawAspect="Content" ObjectID="_1527319206" r:id="rId302"/>
        </w:object>
      </w: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459B2" w:rsidRPr="004702E1" w:rsidRDefault="00B459B2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CD48D3" w:rsidRPr="004702E1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62" type="#_x0000_t75" style="width:11.9pt;height:15.65pt" o:ole="">
            <v:imagedata r:id="rId276" o:title=""/>
          </v:shape>
          <o:OLEObject Type="Embed" ProgID="Equation.DSMT4" ShapeID="_x0000_i1162" DrawAspect="Content" ObjectID="_1527319207" r:id="rId303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63" type="#_x0000_t75" style="width:39.45pt;height:19.4pt" o:ole="">
            <v:imagedata r:id="rId304" o:title=""/>
          </v:shape>
          <o:OLEObject Type="Embed" ProgID="Equation.DSMT4" ShapeID="_x0000_i1163" DrawAspect="Content" ObjectID="_1527319208" r:id="rId305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4702E1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64" type="#_x0000_t75" style="width:58.25pt;height:29.45pt" o:ole="">
            <v:imagedata r:id="rId306" o:title=""/>
          </v:shape>
          <o:OLEObject Type="Embed" ProgID="Equation.DSMT4" ShapeID="_x0000_i1164" DrawAspect="Content" ObjectID="_1527319209" r:id="rId307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La courbe représentativ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>de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65" type="#_x0000_t75" style="width:11.9pt;height:15.65pt" o:ole="">
            <v:imagedata r:id="rId276" o:title=""/>
          </v:shape>
          <o:OLEObject Type="Embed" ProgID="Equation.DSMT4" ShapeID="_x0000_i1165" DrawAspect="Content" ObjectID="_1527319210" r:id="rId308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est</w:t>
      </w:r>
      <w:proofErr w:type="gramEnd"/>
      <w:r w:rsidRPr="004702E1">
        <w:rPr>
          <w:rFonts w:ascii="Times New Roman" w:hAnsi="Times New Roman" w:cs="Times New Roman"/>
          <w:sz w:val="24"/>
          <w:szCs w:val="24"/>
        </w:rPr>
        <w:t xml:space="preserve"> donnée dans le repère orthogonal ci-</w:t>
      </w:r>
      <w:r w:rsidR="00066EED" w:rsidRPr="004702E1">
        <w:rPr>
          <w:rFonts w:ascii="Times New Roman" w:hAnsi="Times New Roman" w:cs="Times New Roman"/>
          <w:sz w:val="24"/>
          <w:szCs w:val="24"/>
        </w:rPr>
        <w:t>dessous</w: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1. a.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sz w:val="24"/>
          <w:szCs w:val="24"/>
        </w:rPr>
        <w:t xml:space="preserve">Montrer que pour tout nombr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réel </w:t>
      </w:r>
      <w:proofErr w:type="gramEnd"/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6" type="#_x0000_t75" style="width:10pt;height:10.65pt" o:ole="">
            <v:imagedata r:id="rId309" o:title=""/>
          </v:shape>
          <o:OLEObject Type="Embed" ProgID="Equation.DSMT4" ShapeID="_x0000_i1166" DrawAspect="Content" ObjectID="_1527319211" r:id="rId310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, </w:t>
      </w:r>
      <w:r w:rsidRPr="004702E1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67" type="#_x0000_t75" style="width:82.65pt;height:29.45pt" o:ole="">
            <v:imagedata r:id="rId311" o:title=""/>
          </v:shape>
          <o:OLEObject Type="Embed" ProgID="Equation.DSMT4" ShapeID="_x0000_i1167" DrawAspect="Content" ObjectID="_1527319212" r:id="rId312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  <w:r w:rsidRPr="004702E1">
        <w:rPr>
          <w:rFonts w:ascii="Times New Roman" w:hAnsi="Times New Roman" w:cs="Times New Roman"/>
          <w:sz w:val="24"/>
          <w:szCs w:val="24"/>
        </w:rPr>
        <w:br/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4702E1">
        <w:rPr>
          <w:rFonts w:ascii="Times New Roman" w:hAnsi="Times New Roman" w:cs="Times New Roman"/>
          <w:sz w:val="24"/>
          <w:szCs w:val="24"/>
        </w:rPr>
        <w:t xml:space="preserve">b. Dresser le tableau de variation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de </w:t>
      </w:r>
      <w:proofErr w:type="gramEnd"/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68" type="#_x0000_t75" style="width:11.9pt;height:15.65pt" o:ole="">
            <v:imagedata r:id="rId276" o:title=""/>
          </v:shape>
          <o:OLEObject Type="Embed" ProgID="Equation.DSMT4" ShapeID="_x0000_i1168" DrawAspect="Content" ObjectID="_1527319213" r:id="rId313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E608C7" w:rsidRPr="004702E1" w:rsidRDefault="00E608C7" w:rsidP="00AB3BE7">
      <w:pPr>
        <w:ind w:right="-391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2. Soit </w:t>
      </w:r>
      <w:r w:rsidRPr="004702E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9" type="#_x0000_t75" style="width:13.75pt;height:13.75pt" o:ole="">
            <v:imagedata r:id="rId314" o:title=""/>
          </v:shape>
          <o:OLEObject Type="Embed" ProgID="Equation.DSMT4" ShapeID="_x0000_i1169" DrawAspect="Content" ObjectID="_1527319214" r:id="rId315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70" type="#_x0000_t75" style="width:39.45pt;height:19.4pt" o:ole="">
            <v:imagedata r:id="rId304" o:title=""/>
          </v:shape>
          <o:OLEObject Type="Embed" ProgID="Equation.DSMT4" ShapeID="_x0000_i1170" DrawAspect="Content" ObjectID="_1527319215" r:id="rId316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4702E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71" type="#_x0000_t75" style="width:79.5pt;height:29.45pt" o:ole="">
            <v:imagedata r:id="rId317" o:title=""/>
          </v:shape>
          <o:OLEObject Type="Embed" ProgID="Equation.DSMT4" ShapeID="_x0000_i1171" DrawAspect="Content" ObjectID="_1527319216" r:id="rId318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.     </w:t>
      </w:r>
      <w:r w:rsidR="00AB3BE7" w:rsidRPr="004702E1">
        <w:rPr>
          <w:rFonts w:ascii="Times New Roman" w:hAnsi="Times New Roman" w:cs="Times New Roman"/>
          <w:sz w:val="24"/>
          <w:szCs w:val="24"/>
        </w:rPr>
        <w:br/>
        <w:t xml:space="preserve">On admet que </w:t>
      </w:r>
      <w:r w:rsidRPr="004702E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2" type="#_x0000_t75" style="width:13.75pt;height:13.75pt" o:ole="">
            <v:imagedata r:id="rId319" o:title=""/>
          </v:shape>
          <o:OLEObject Type="Embed" ProgID="Equation.DSMT4" ShapeID="_x0000_i1172" DrawAspect="Content" ObjectID="_1527319217" r:id="rId320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est une primitive de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73" type="#_x0000_t75" style="width:11.9pt;height:15.65pt" o:ole="">
            <v:imagedata r:id="rId321" o:title=""/>
          </v:shape>
          <o:OLEObject Type="Embed" ProgID="Equation.DSMT4" ShapeID="_x0000_i1173" DrawAspect="Content" ObjectID="_1527319218" r:id="rId322"/>
        </w:objec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sur </w:t>
      </w:r>
      <w:proofErr w:type="gramEnd"/>
      <w:r w:rsidRPr="004702E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74" type="#_x0000_t75" style="width:39.45pt;height:19.4pt" o:ole="">
            <v:imagedata r:id="rId304" o:title=""/>
          </v:shape>
          <o:OLEObject Type="Embed" ProgID="Equation.DSMT4" ShapeID="_x0000_i1174" DrawAspect="Content" ObjectID="_1527319219" r:id="rId323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  <w:r w:rsidRPr="004702E1">
        <w:rPr>
          <w:rFonts w:ascii="Times New Roman" w:hAnsi="Times New Roman" w:cs="Times New Roman"/>
          <w:sz w:val="24"/>
          <w:szCs w:val="24"/>
        </w:rPr>
        <w:tab/>
      </w:r>
    </w:p>
    <w:p w:rsidR="00E608C7" w:rsidRPr="004702E1" w:rsidRDefault="00E608C7" w:rsidP="00E608C7">
      <w:pPr>
        <w:tabs>
          <w:tab w:val="left" w:pos="620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4702E1">
        <w:rPr>
          <w:rFonts w:ascii="Times New Roman" w:hAnsi="Times New Roman" w:cs="Times New Roman"/>
          <w:sz w:val="24"/>
          <w:szCs w:val="24"/>
        </w:rPr>
        <w:object w:dxaOrig="6195" w:dyaOrig="3225">
          <v:shape id="_x0000_i1175" type="#_x0000_t75" style="width:352.5pt;height:184.05pt" o:ole="">
            <v:imagedata r:id="rId324" o:title=""/>
          </v:shape>
          <o:OLEObject Type="Embed" ProgID="PBrush" ShapeID="_x0000_i1175" DrawAspect="Content" ObjectID="_1527319220" r:id="rId325"/>
        </w:object>
      </w:r>
    </w:p>
    <w:p w:rsidR="00B459B2" w:rsidRPr="004702E1" w:rsidRDefault="00AB3BE7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    </w:t>
      </w:r>
      <w:r w:rsidR="00B459B2" w:rsidRPr="004702E1">
        <w:rPr>
          <w:rFonts w:ascii="Times New Roman" w:hAnsi="Times New Roman" w:cs="Times New Roman"/>
          <w:sz w:val="24"/>
          <w:szCs w:val="24"/>
        </w:rPr>
        <w:t xml:space="preserve">Calculer une valeur approchée à </w:t>
      </w:r>
      <w:r w:rsidR="00B459B2" w:rsidRPr="004702E1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176" type="#_x0000_t75" style="width:21.9pt;height:15.65pt" o:ole="">
            <v:imagedata r:id="rId326" o:title=""/>
          </v:shape>
          <o:OLEObject Type="Embed" ProgID="Equation.DSMT4" ShapeID="_x0000_i1176" DrawAspect="Content" ObjectID="_1527319221" r:id="rId327"/>
        </w:object>
      </w:r>
      <w:r w:rsidR="00B459B2" w:rsidRPr="004702E1">
        <w:rPr>
          <w:rFonts w:ascii="Times New Roman" w:hAnsi="Times New Roman" w:cs="Times New Roman"/>
          <w:sz w:val="24"/>
          <w:szCs w:val="24"/>
        </w:rPr>
        <w:t xml:space="preserve"> près de l’aire du domaine hachurée.</w:t>
      </w:r>
    </w:p>
    <w:p w:rsidR="00B459B2" w:rsidRPr="004702E1" w:rsidRDefault="00B459B2" w:rsidP="00BB092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459B2" w:rsidRPr="004702E1" w:rsidRDefault="00B459B2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CD48D3" w:rsidRPr="004702E1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4702E1">
        <w:rPr>
          <w:rFonts w:ascii="Times New Roman" w:hAnsi="Times New Roman" w:cs="Times New Roman"/>
          <w:b/>
          <w:sz w:val="24"/>
          <w:szCs w:val="24"/>
        </w:rPr>
        <w:t> </w:t>
      </w:r>
    </w:p>
    <w:p w:rsidR="00E608C7" w:rsidRPr="004702E1" w:rsidRDefault="00E608C7" w:rsidP="00BB0926">
      <w:pPr>
        <w:ind w:right="0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77" type="#_x0000_t75" style="width:11.9pt;height:15.65pt" o:ole="">
            <v:imagedata r:id="rId276" o:title=""/>
          </v:shape>
          <o:OLEObject Type="Embed" ProgID="Equation.DSMT4" ShapeID="_x0000_i1177" DrawAspect="Content" ObjectID="_1527319222" r:id="rId328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="00066EED" w:rsidRPr="004702E1">
        <w:rPr>
          <w:rFonts w:ascii="Times New Roman" w:hAnsi="Times New Roman" w:cs="Times New Roman"/>
          <w:sz w:val="24"/>
          <w:szCs w:val="24"/>
        </w:rPr>
        <w:t xml:space="preserve">R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240" w:dyaOrig="400">
          <v:shape id="_x0000_i1178" type="#_x0000_t75" style="width:62pt;height:19.4pt" o:ole="">
            <v:imagedata r:id="rId329" o:title=""/>
          </v:shape>
          <o:OLEObject Type="Embed" ProgID="Equation.DSMT4" ShapeID="_x0000_i1178" DrawAspect="Content" ObjectID="_1527319223" r:id="rId330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. La courbe représentativ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>de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79" type="#_x0000_t75" style="width:11.9pt;height:15.65pt" o:ole="">
            <v:imagedata r:id="rId276" o:title=""/>
          </v:shape>
          <o:OLEObject Type="Embed" ProgID="Equation.DSMT4" ShapeID="_x0000_i1179" DrawAspect="Content" ObjectID="_1527319224" r:id="rId331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 est</w:t>
      </w:r>
      <w:proofErr w:type="gramEnd"/>
      <w:r w:rsidRPr="004702E1">
        <w:rPr>
          <w:rFonts w:ascii="Times New Roman" w:hAnsi="Times New Roman" w:cs="Times New Roman"/>
          <w:sz w:val="24"/>
          <w:szCs w:val="24"/>
        </w:rPr>
        <w:t xml:space="preserve"> donnée dans le repère orthogonal ci-</w:t>
      </w:r>
      <w:r w:rsidR="00066EED" w:rsidRPr="004702E1">
        <w:rPr>
          <w:rFonts w:ascii="Times New Roman" w:hAnsi="Times New Roman" w:cs="Times New Roman"/>
          <w:sz w:val="24"/>
          <w:szCs w:val="24"/>
        </w:rPr>
        <w:t>dessous</w: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E608C7" w:rsidRPr="004702E1" w:rsidRDefault="00E608C7" w:rsidP="00BB0926">
      <w:pPr>
        <w:ind w:right="-391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1. a.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sz w:val="24"/>
          <w:szCs w:val="24"/>
        </w:rPr>
        <w:t xml:space="preserve">Montrer que pour tout nombre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réel </w:t>
      </w:r>
      <w:proofErr w:type="gramEnd"/>
      <w:r w:rsidRPr="004702E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80" type="#_x0000_t75" style="width:10pt;height:10.65pt" o:ole="">
            <v:imagedata r:id="rId309" o:title=""/>
          </v:shape>
          <o:OLEObject Type="Embed" ProgID="Equation.DSMT4" ShapeID="_x0000_i1180" DrawAspect="Content" ObjectID="_1527319225" r:id="rId332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,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980" w:dyaOrig="400">
          <v:shape id="_x0000_i1181" type="#_x0000_t75" style="width:100.15pt;height:19.4pt" o:ole="">
            <v:imagedata r:id="rId333" o:title=""/>
          </v:shape>
          <o:OLEObject Type="Embed" ProgID="Equation.DSMT4" ShapeID="_x0000_i1181" DrawAspect="Content" ObjectID="_1527319226" r:id="rId334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  <w:r w:rsidRPr="004702E1">
        <w:rPr>
          <w:rFonts w:ascii="Times New Roman" w:hAnsi="Times New Roman" w:cs="Times New Roman"/>
          <w:sz w:val="24"/>
          <w:szCs w:val="24"/>
        </w:rPr>
        <w:br/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4702E1">
        <w:rPr>
          <w:rFonts w:ascii="Times New Roman" w:hAnsi="Times New Roman" w:cs="Times New Roman"/>
          <w:sz w:val="24"/>
          <w:szCs w:val="24"/>
        </w:rPr>
        <w:t xml:space="preserve">b. Dresser le tableau de variation </w:t>
      </w:r>
      <w:proofErr w:type="gramStart"/>
      <w:r w:rsidRPr="004702E1">
        <w:rPr>
          <w:rFonts w:ascii="Times New Roman" w:hAnsi="Times New Roman" w:cs="Times New Roman"/>
          <w:sz w:val="24"/>
          <w:szCs w:val="24"/>
        </w:rPr>
        <w:t xml:space="preserve">de </w:t>
      </w:r>
      <w:proofErr w:type="gramEnd"/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82" type="#_x0000_t75" style="width:11.9pt;height:15.65pt" o:ole="">
            <v:imagedata r:id="rId276" o:title=""/>
          </v:shape>
          <o:OLEObject Type="Embed" ProgID="Equation.DSMT4" ShapeID="_x0000_i1182" DrawAspect="Content" ObjectID="_1527319227" r:id="rId335"/>
        </w:object>
      </w:r>
      <w:r w:rsidRPr="004702E1">
        <w:rPr>
          <w:rFonts w:ascii="Times New Roman" w:hAnsi="Times New Roman" w:cs="Times New Roman"/>
          <w:sz w:val="24"/>
          <w:szCs w:val="24"/>
        </w:rPr>
        <w:t>.</w:t>
      </w:r>
    </w:p>
    <w:p w:rsidR="00E608C7" w:rsidRPr="004702E1" w:rsidRDefault="00066EED" w:rsidP="00E608C7">
      <w:pPr>
        <w:tabs>
          <w:tab w:val="left" w:pos="623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2</w:t>
      </w:r>
      <w:r w:rsidR="00E608C7" w:rsidRPr="004702E1">
        <w:rPr>
          <w:rFonts w:ascii="Times New Roman" w:hAnsi="Times New Roman" w:cs="Times New Roman"/>
          <w:sz w:val="24"/>
          <w:szCs w:val="24"/>
        </w:rPr>
        <w:t xml:space="preserve">. La courbe représentative de </w:t>
      </w:r>
      <w:r w:rsidR="00E608C7"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83" type="#_x0000_t75" style="width:11.9pt;height:15.65pt" o:ole="">
            <v:imagedata r:id="rId336" o:title=""/>
          </v:shape>
          <o:OLEObject Type="Embed" ProgID="Equation.DSMT4" ShapeID="_x0000_i1183" DrawAspect="Content" ObjectID="_1527319228" r:id="rId337"/>
        </w:object>
      </w:r>
      <w:r w:rsidR="00E608C7" w:rsidRPr="004702E1">
        <w:rPr>
          <w:rFonts w:ascii="Times New Roman" w:hAnsi="Times New Roman" w:cs="Times New Roman"/>
          <w:sz w:val="24"/>
          <w:szCs w:val="24"/>
        </w:rPr>
        <w:t xml:space="preserve"> admet-elle des tangentes  parallèles à son asymptote horizontale ? </w:t>
      </w:r>
      <w:r w:rsidR="00E608C7" w:rsidRPr="004702E1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E608C7" w:rsidRPr="004702E1">
        <w:rPr>
          <w:rFonts w:ascii="Times New Roman" w:hAnsi="Times New Roman" w:cs="Times New Roman"/>
          <w:sz w:val="24"/>
          <w:szCs w:val="24"/>
        </w:rPr>
        <w:object w:dxaOrig="4920" w:dyaOrig="2685">
          <v:shape id="_x0000_i1184" type="#_x0000_t75" style="width:305.55pt;height:167.8pt" o:ole="">
            <v:imagedata r:id="rId338" o:title=""/>
          </v:shape>
          <o:OLEObject Type="Embed" ProgID="PBrush" ShapeID="_x0000_i1184" DrawAspect="Content" ObjectID="_1527319229" r:id="rId339"/>
        </w:object>
      </w:r>
    </w:p>
    <w:p w:rsidR="00714300" w:rsidRPr="004702E1" w:rsidRDefault="00714300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8C7" w:rsidRPr="004702E1" w:rsidRDefault="00E608C7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D48D3" w:rsidRPr="004702E1" w:rsidRDefault="00CD48D3" w:rsidP="00C315ED">
      <w:pPr>
        <w:pStyle w:val="Titre2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bookmarkStart w:id="9" w:name="_Exercice_5"/>
      <w:bookmarkEnd w:id="9"/>
      <w:r w:rsidRPr="004702E1">
        <w:rPr>
          <w:rFonts w:ascii="Times New Roman" w:hAnsi="Times New Roman" w:cs="Times New Roman"/>
          <w:color w:val="auto"/>
          <w:sz w:val="24"/>
          <w:szCs w:val="24"/>
          <w:u w:val="single"/>
        </w:rPr>
        <w:t>Exercice 5</w:t>
      </w:r>
    </w:p>
    <w:p w:rsidR="008D45A9" w:rsidRPr="004702E1" w:rsidRDefault="00CD48D3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Soit la fonction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85" type="#_x0000_t75" style="width:11.9pt;height:15.65pt" o:ole="">
            <v:imagedata r:id="rId340" o:title=""/>
          </v:shape>
          <o:OLEObject Type="Embed" ProgID="Equation.DSMT4" ShapeID="_x0000_i1185" DrawAspect="Content" ObjectID="_1527319230" r:id="rId341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définie sur </w:t>
      </w:r>
      <w:r w:rsidR="00197762" w:rsidRPr="004702E1">
        <w:rPr>
          <w:rFonts w:ascii="Times New Roman" w:hAnsi="Times New Roman" w:cs="Times New Roman"/>
          <w:sz w:val="24"/>
          <w:szCs w:val="24"/>
        </w:rPr>
        <w:t xml:space="preserve">R </w:t>
      </w:r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r w:rsidR="008D45A9" w:rsidRPr="004702E1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186" type="#_x0000_t75" style="width:83.9pt;height:18.15pt" o:ole="">
            <v:imagedata r:id="rId342" o:title=""/>
          </v:shape>
          <o:OLEObject Type="Embed" ProgID="Equation.DSMT4" ShapeID="_x0000_i1186" DrawAspect="Content" ObjectID="_1527319231" r:id="rId343"/>
        </w:object>
      </w:r>
    </w:p>
    <w:p w:rsidR="00BB0926" w:rsidRPr="004702E1" w:rsidRDefault="00197762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Ci-dessous, </w:t>
      </w:r>
      <w:r w:rsidR="00BB0926" w:rsidRPr="004702E1">
        <w:rPr>
          <w:rFonts w:ascii="Times New Roman" w:hAnsi="Times New Roman" w:cs="Times New Roman"/>
          <w:sz w:val="24"/>
          <w:szCs w:val="24"/>
        </w:rPr>
        <w:t xml:space="preserve">A et B sont les points d’intersection de la courbe </w:t>
      </w:r>
      <w:r w:rsidRPr="004702E1">
        <w:rPr>
          <w:rFonts w:ascii="Times New Roman" w:hAnsi="Times New Roman" w:cs="Times New Roman"/>
          <w:sz w:val="24"/>
          <w:szCs w:val="24"/>
        </w:rPr>
        <w:t xml:space="preserve">représentative </w:t>
      </w:r>
      <w:r w:rsidR="00BB0926" w:rsidRPr="004702E1">
        <w:rPr>
          <w:rFonts w:ascii="Times New Roman" w:hAnsi="Times New Roman" w:cs="Times New Roman"/>
          <w:sz w:val="24"/>
          <w:szCs w:val="24"/>
        </w:rPr>
        <w:t xml:space="preserve">de </w:t>
      </w:r>
      <w:r w:rsidR="00BB0926"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="00BB0926" w:rsidRPr="004702E1">
        <w:rPr>
          <w:rFonts w:ascii="Times New Roman" w:hAnsi="Times New Roman" w:cs="Times New Roman"/>
          <w:sz w:val="24"/>
          <w:szCs w:val="24"/>
        </w:rPr>
        <w:t xml:space="preserve"> avec les axes d</w:t>
      </w:r>
      <w:r w:rsidRPr="004702E1">
        <w:rPr>
          <w:rFonts w:ascii="Times New Roman" w:hAnsi="Times New Roman" w:cs="Times New Roman"/>
          <w:sz w:val="24"/>
          <w:szCs w:val="24"/>
        </w:rPr>
        <w:t>’un</w:t>
      </w:r>
      <w:r w:rsidR="00BB0926" w:rsidRPr="004702E1">
        <w:rPr>
          <w:rFonts w:ascii="Times New Roman" w:hAnsi="Times New Roman" w:cs="Times New Roman"/>
          <w:sz w:val="24"/>
          <w:szCs w:val="24"/>
        </w:rPr>
        <w:t xml:space="preserve"> repère et C est le point de la courbe dont l’ordonnée est </w:t>
      </w:r>
      <w:proofErr w:type="gramStart"/>
      <w:r w:rsidR="003008ED" w:rsidRPr="004702E1">
        <w:rPr>
          <w:rFonts w:ascii="Times New Roman" w:hAnsi="Times New Roman" w:cs="Times New Roman"/>
          <w:sz w:val="24"/>
          <w:szCs w:val="24"/>
        </w:rPr>
        <w:t>maximale</w:t>
      </w:r>
      <w:proofErr w:type="gramEnd"/>
      <w:r w:rsidR="00BB0926" w:rsidRPr="004702E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D45A9" w:rsidRPr="004702E1" w:rsidRDefault="008D45A9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Comment feriez-vous pour calculer les coordonnées des points A, B et C</w:t>
      </w:r>
      <w:r w:rsidR="00714300" w:rsidRPr="004702E1">
        <w:rPr>
          <w:rFonts w:ascii="Times New Roman" w:hAnsi="Times New Roman" w:cs="Times New Roman"/>
          <w:sz w:val="24"/>
          <w:szCs w:val="24"/>
        </w:rPr>
        <w:t> ?</w:t>
      </w:r>
    </w:p>
    <w:p w:rsidR="008D45A9" w:rsidRPr="004702E1" w:rsidRDefault="008D45A9" w:rsidP="00BB0926">
      <w:pPr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832529" cy="2989096"/>
            <wp:effectExtent l="1905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3788" cy="2997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6E7" w:rsidRPr="004702E1" w:rsidRDefault="004166E7" w:rsidP="00BB092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D48D3" w:rsidRPr="004702E1" w:rsidRDefault="00CD48D3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6 </w:t>
      </w:r>
    </w:p>
    <w:p w:rsidR="008D45A9" w:rsidRPr="004702E1" w:rsidRDefault="008D45A9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Pr="004702E1">
        <w:rPr>
          <w:rFonts w:ascii="Times New Roman" w:hAnsi="Times New Roman" w:cs="Times New Roman"/>
          <w:sz w:val="24"/>
          <w:szCs w:val="24"/>
        </w:rPr>
        <w:t xml:space="preserve">  la fonction définie</w:t>
      </w:r>
      <w:r w:rsidR="00CD48D3" w:rsidRPr="004702E1">
        <w:rPr>
          <w:rFonts w:ascii="Times New Roman" w:hAnsi="Times New Roman" w:cs="Times New Roman"/>
          <w:sz w:val="24"/>
          <w:szCs w:val="24"/>
        </w:rPr>
        <w:t xml:space="preserve"> sur </w:t>
      </w:r>
      <w:r w:rsidR="00197762" w:rsidRPr="004702E1">
        <w:rPr>
          <w:rFonts w:ascii="Times New Roman" w:hAnsi="Times New Roman" w:cs="Times New Roman"/>
          <w:sz w:val="24"/>
          <w:szCs w:val="24"/>
        </w:rPr>
        <w:t xml:space="preserve">R </w:t>
      </w:r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187" type="#_x0000_t75" style="width:82.65pt;height:18.15pt" o:ole="">
            <v:imagedata r:id="rId345" o:title=""/>
          </v:shape>
          <o:OLEObject Type="Embed" ProgID="Equation.DSMT4" ShapeID="_x0000_i1187" DrawAspect="Content" ObjectID="_1527319232" r:id="rId346"/>
        </w:object>
      </w:r>
    </w:p>
    <w:p w:rsidR="00BB0926" w:rsidRPr="004702E1" w:rsidRDefault="00197762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Dans le repère ci-dessous, l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a droite (AB) est tangente à la courbe </w:t>
      </w:r>
      <w:r w:rsidRPr="004702E1">
        <w:rPr>
          <w:rFonts w:ascii="Times New Roman" w:hAnsi="Times New Roman" w:cs="Times New Roman"/>
          <w:sz w:val="24"/>
          <w:szCs w:val="24"/>
        </w:rPr>
        <w:t xml:space="preserve">représentative 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de </w:t>
      </w:r>
      <w:r w:rsidR="008D45A9"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sz w:val="24"/>
          <w:szCs w:val="24"/>
        </w:rPr>
        <w:t>au point A d’abscisse 0.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 Elle coupe l’axe des abscisses en B. </w:t>
      </w:r>
    </w:p>
    <w:p w:rsidR="008D45A9" w:rsidRPr="004702E1" w:rsidRDefault="008D45A9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Quelle démarche permettrait de </w:t>
      </w:r>
      <w:r w:rsidR="00211380" w:rsidRPr="004702E1">
        <w:rPr>
          <w:rFonts w:ascii="Times New Roman" w:hAnsi="Times New Roman" w:cs="Times New Roman"/>
          <w:sz w:val="24"/>
          <w:szCs w:val="24"/>
        </w:rPr>
        <w:t xml:space="preserve">déterminer </w:t>
      </w:r>
      <w:r w:rsidRPr="004702E1">
        <w:rPr>
          <w:rFonts w:ascii="Times New Roman" w:hAnsi="Times New Roman" w:cs="Times New Roman"/>
          <w:sz w:val="24"/>
          <w:szCs w:val="24"/>
        </w:rPr>
        <w:t>l’abscisse de B ?</w:t>
      </w:r>
    </w:p>
    <w:p w:rsidR="00211380" w:rsidRPr="004702E1" w:rsidRDefault="00211380" w:rsidP="00BB0926">
      <w:pPr>
        <w:rPr>
          <w:rFonts w:ascii="Times New Roman" w:hAnsi="Times New Roman" w:cs="Times New Roman"/>
          <w:sz w:val="24"/>
          <w:szCs w:val="24"/>
        </w:rPr>
      </w:pPr>
    </w:p>
    <w:p w:rsidR="008D45A9" w:rsidRPr="004702E1" w:rsidRDefault="008D45A9" w:rsidP="00BB0926">
      <w:pPr>
        <w:jc w:val="center"/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924797" cy="3061060"/>
            <wp:effectExtent l="1905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5989" cy="306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0926" w:rsidRPr="004702E1" w:rsidRDefault="00BB0926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D48D3" w:rsidRPr="004702E1" w:rsidRDefault="00CD48D3" w:rsidP="00BB092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7 </w:t>
      </w:r>
    </w:p>
    <w:p w:rsidR="008D45A9" w:rsidRPr="004702E1" w:rsidRDefault="008D45A9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Soit </w:t>
      </w:r>
      <w:r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Pr="004702E1">
        <w:rPr>
          <w:rFonts w:ascii="Times New Roman" w:hAnsi="Times New Roman" w:cs="Times New Roman"/>
          <w:sz w:val="24"/>
          <w:szCs w:val="24"/>
        </w:rPr>
        <w:t xml:space="preserve">  la fonction définie </w:t>
      </w:r>
      <w:r w:rsidR="00CD48D3" w:rsidRPr="004702E1">
        <w:rPr>
          <w:rFonts w:ascii="Times New Roman" w:hAnsi="Times New Roman" w:cs="Times New Roman"/>
          <w:sz w:val="24"/>
          <w:szCs w:val="24"/>
        </w:rPr>
        <w:t xml:space="preserve">sur </w:t>
      </w:r>
      <w:r w:rsidR="00CD48D3" w:rsidRPr="004702E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88" type="#_x0000_t75" style="width:36.95pt;height:20.05pt" o:ole="">
            <v:imagedata r:id="rId348" o:title=""/>
          </v:shape>
          <o:OLEObject Type="Embed" ProgID="Equation.DSMT4" ShapeID="_x0000_i1188" DrawAspect="Content" ObjectID="_1527319233" r:id="rId349"/>
        </w:object>
      </w:r>
      <w:r w:rsidRPr="004702E1">
        <w:rPr>
          <w:rFonts w:ascii="Times New Roman" w:hAnsi="Times New Roman" w:cs="Times New Roman"/>
          <w:sz w:val="24"/>
          <w:szCs w:val="24"/>
        </w:rPr>
        <w:t xml:space="preserve">par </w:t>
      </w:r>
      <w:r w:rsidRPr="004702E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89" type="#_x0000_t75" style="width:87.65pt;height:15.65pt" o:ole="">
            <v:imagedata r:id="rId350" o:title=""/>
          </v:shape>
          <o:OLEObject Type="Embed" ProgID="Equation.DSMT4" ShapeID="_x0000_i1189" DrawAspect="Content" ObjectID="_1527319234" r:id="rId351"/>
        </w:object>
      </w:r>
    </w:p>
    <w:p w:rsidR="00066EED" w:rsidRPr="004702E1" w:rsidRDefault="00066EED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 xml:space="preserve">Dans le repère ci-dessous, A et B sont les deux points d’intersection de la courbe représentative de </w:t>
      </w:r>
      <w:r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Pr="004702E1">
        <w:rPr>
          <w:rFonts w:ascii="Times New Roman" w:hAnsi="Times New Roman" w:cs="Times New Roman"/>
          <w:sz w:val="24"/>
          <w:szCs w:val="24"/>
        </w:rPr>
        <w:t xml:space="preserve"> avec l’axe des abscisses. L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a droite (AC) est tangente à la courbe </w:t>
      </w:r>
      <w:r w:rsidRPr="004702E1">
        <w:rPr>
          <w:rFonts w:ascii="Times New Roman" w:hAnsi="Times New Roman" w:cs="Times New Roman"/>
          <w:sz w:val="24"/>
          <w:szCs w:val="24"/>
        </w:rPr>
        <w:t xml:space="preserve">représentative 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de </w:t>
      </w:r>
      <w:r w:rsidR="008D45A9" w:rsidRPr="004702E1">
        <w:rPr>
          <w:rFonts w:ascii="Times New Roman" w:hAnsi="Times New Roman" w:cs="Times New Roman"/>
          <w:i/>
          <w:sz w:val="24"/>
          <w:szCs w:val="24"/>
        </w:rPr>
        <w:t>f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 </w:t>
      </w:r>
      <w:r w:rsidRPr="004702E1">
        <w:rPr>
          <w:rFonts w:ascii="Times New Roman" w:hAnsi="Times New Roman" w:cs="Times New Roman"/>
          <w:sz w:val="24"/>
          <w:szCs w:val="24"/>
        </w:rPr>
        <w:t>au point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 A</w:t>
      </w:r>
      <w:r w:rsidRPr="004702E1">
        <w:rPr>
          <w:rFonts w:ascii="Times New Roman" w:hAnsi="Times New Roman" w:cs="Times New Roman"/>
          <w:sz w:val="24"/>
          <w:szCs w:val="24"/>
        </w:rPr>
        <w:t xml:space="preserve"> et elle  coupe  </w:t>
      </w:r>
      <w:r w:rsidR="008D45A9" w:rsidRPr="004702E1">
        <w:rPr>
          <w:rFonts w:ascii="Times New Roman" w:hAnsi="Times New Roman" w:cs="Times New Roman"/>
          <w:sz w:val="24"/>
          <w:szCs w:val="24"/>
        </w:rPr>
        <w:t xml:space="preserve">l’axe des ordonnées en C. </w:t>
      </w:r>
    </w:p>
    <w:p w:rsidR="008D45A9" w:rsidRPr="004702E1" w:rsidRDefault="008D45A9" w:rsidP="00BB0926">
      <w:pPr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sz w:val="24"/>
          <w:szCs w:val="24"/>
        </w:rPr>
        <w:t>Quelle démarche permettrait de déterminer les coordonnées des points A, B et C ?</w:t>
      </w:r>
    </w:p>
    <w:p w:rsidR="00BB0926" w:rsidRPr="004702E1" w:rsidRDefault="00BB0926" w:rsidP="00BB0926">
      <w:pPr>
        <w:rPr>
          <w:rFonts w:ascii="Times New Roman" w:hAnsi="Times New Roman" w:cs="Times New Roman"/>
          <w:sz w:val="24"/>
          <w:szCs w:val="24"/>
        </w:rPr>
      </w:pPr>
    </w:p>
    <w:p w:rsidR="00500FB0" w:rsidRPr="004702E1" w:rsidRDefault="008D45A9" w:rsidP="00BB0926">
      <w:pPr>
        <w:jc w:val="center"/>
        <w:rPr>
          <w:noProof/>
          <w:sz w:val="24"/>
          <w:szCs w:val="24"/>
          <w:lang w:eastAsia="fr-FR"/>
        </w:rPr>
      </w:pPr>
      <w:r w:rsidRPr="004702E1">
        <w:rPr>
          <w:noProof/>
          <w:sz w:val="24"/>
          <w:szCs w:val="24"/>
          <w:lang w:eastAsia="fr-FR"/>
        </w:rPr>
        <w:drawing>
          <wp:inline distT="0" distB="0" distL="0" distR="0">
            <wp:extent cx="3551085" cy="2891912"/>
            <wp:effectExtent l="1905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1011" cy="2899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Questions_de_cours"/>
      <w:bookmarkEnd w:id="10"/>
    </w:p>
    <w:p w:rsidR="00FB116D" w:rsidRPr="004702E1" w:rsidRDefault="00FB116D" w:rsidP="00BB0926">
      <w:pPr>
        <w:jc w:val="center"/>
        <w:rPr>
          <w:noProof/>
          <w:sz w:val="24"/>
          <w:szCs w:val="24"/>
          <w:lang w:eastAsia="fr-FR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4702E1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Exercice 8</w:t>
      </w:r>
      <w:r w:rsidRPr="004702E1">
        <w:rPr>
          <w:rFonts w:ascii="Times New Roman" w:eastAsiaTheme="minorEastAsia" w:hAnsi="Times New Roman" w:cs="Times New Roman"/>
          <w:b/>
          <w:sz w:val="24"/>
          <w:szCs w:val="24"/>
        </w:rPr>
        <w:t xml:space="preserve"> : 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>Léo a représenté à l’écran de sa calculatrice les fonctions</w:t>
      </w:r>
      <w:r w:rsidR="00B2524F" w:rsidRPr="00B2524F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211" type="#_x0000_t75" style="width:92.65pt;height:18.15pt" o:ole="">
            <v:imagedata r:id="rId353" o:title=""/>
          </v:shape>
          <o:OLEObject Type="Embed" ProgID="Equation.DSMT4" ShapeID="_x0000_i1211" DrawAspect="Content" ObjectID="_1527319235" r:id="rId354"/>
        </w:object>
      </w:r>
      <w:proofErr w:type="gramStart"/>
      <w:r w:rsidRPr="004702E1">
        <w:rPr>
          <w:rFonts w:ascii="Times New Roman" w:eastAsiaTheme="minorEastAsia" w:hAnsi="Times New Roman" w:cs="Times New Roman"/>
          <w:sz w:val="24"/>
          <w:szCs w:val="24"/>
        </w:rPr>
        <w:t>et</w:t>
      </w:r>
      <w:r w:rsidR="00B2524F" w:rsidRPr="00B252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2524F" w:rsidRPr="00B2524F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12" type="#_x0000_t75" style="width:35.05pt;height:31.3pt" o:ole="">
            <v:imagedata r:id="rId355" o:title=""/>
          </v:shape>
          <o:OLEObject Type="Embed" ProgID="Equation.DSMT4" ShapeID="_x0000_i1212" DrawAspect="Content" ObjectID="_1527319236" r:id="rId356"/>
        </w:object>
      </w:r>
      <w:r w:rsidR="00B2524F">
        <w:rPr>
          <w:rFonts w:ascii="Times New Roman" w:hAnsi="Times New Roman" w:cs="Times New Roman"/>
          <w:sz w:val="24"/>
          <w:szCs w:val="24"/>
        </w:rPr>
        <w:t>.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 xml:space="preserve">Une capture d’écran de son travail (fenêtre </w:t>
      </w:r>
      <w:proofErr w:type="gramStart"/>
      <w:r w:rsidRPr="004702E1">
        <w:rPr>
          <w:rFonts w:ascii="Times New Roman" w:eastAsiaTheme="minorEastAsia" w:hAnsi="Times New Roman" w:cs="Times New Roman"/>
          <w:sz w:val="24"/>
          <w:szCs w:val="24"/>
        </w:rPr>
        <w:t>graphique</w:t>
      </w:r>
      <w:r w:rsidR="00B2524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w:r w:rsidR="00B2524F" w:rsidRPr="00B2524F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213" type="#_x0000_t75" style="width:62.6pt;height:14.4pt" o:ole="">
            <v:imagedata r:id="rId357" o:title=""/>
          </v:shape>
          <o:OLEObject Type="Embed" ProgID="Equation.DSMT4" ShapeID="_x0000_i1213" DrawAspect="Content" ObjectID="_1527319237" r:id="rId358"/>
        </w:object>
      </w:r>
      <w:r w:rsidR="00CC751A">
        <w:rPr>
          <w:rFonts w:ascii="Times New Roman" w:hAnsi="Times New Roman" w:cs="Times New Roman"/>
          <w:sz w:val="24"/>
          <w:szCs w:val="24"/>
        </w:rPr>
        <w:t xml:space="preserve">, pas 1 et </w:t>
      </w:r>
      <w:r w:rsidR="00CC751A" w:rsidRPr="00CC751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4" type="#_x0000_t75" style="width:51.35pt;height:16.3pt" o:ole="">
            <v:imagedata r:id="rId359" o:title=""/>
          </v:shape>
          <o:OLEObject Type="Embed" ProgID="Equation.DSMT4" ShapeID="_x0000_i1214" DrawAspect="Content" ObjectID="_1527319238" r:id="rId360"/>
        </w:object>
      </w:r>
      <w:r w:rsidR="00CC751A">
        <w:rPr>
          <w:rFonts w:ascii="Times New Roman" w:hAnsi="Times New Roman" w:cs="Times New Roman"/>
          <w:sz w:val="24"/>
          <w:szCs w:val="24"/>
        </w:rPr>
        <w:t>pas 1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est donnée ci-dessous</w:t>
      </w:r>
      <w:r w:rsidR="00CC751A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B116D" w:rsidRPr="004702E1" w:rsidRDefault="00FB116D" w:rsidP="00FB116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495550" cy="1743075"/>
            <wp:effectExtent l="19050" t="19050" r="19050" b="2857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743075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9D36ED" w:rsidRDefault="009D36ED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>Léo conjecture que l’équation</w:t>
      </w:r>
      <w:r w:rsidR="00CC751A" w:rsidRPr="00CC751A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215" type="#_x0000_t75" style="width:88.3pt;height:31.3pt" o:ole="">
            <v:imagedata r:id="rId362" o:title=""/>
          </v:shape>
          <o:OLEObject Type="Embed" ProgID="Equation.DSMT4" ShapeID="_x0000_i1215" DrawAspect="Content" ObjectID="_1527319239" r:id="rId363"/>
        </w:object>
      </w:r>
      <w:r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n’a pas de solution.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>Comment procéder pour valider ou infirmer cette conjecture ?</w:t>
      </w: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87640" w:rsidRDefault="00487640" w:rsidP="00FB116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B116D" w:rsidRPr="004702E1" w:rsidRDefault="00FB116D" w:rsidP="00FB116D">
      <w:pPr>
        <w:rPr>
          <w:rFonts w:ascii="Times New Roman" w:hAnsi="Times New Roman" w:cs="Times New Roman"/>
          <w:b/>
          <w:sz w:val="24"/>
          <w:szCs w:val="24"/>
        </w:rPr>
      </w:pPr>
      <w:r w:rsidRPr="004702E1">
        <w:rPr>
          <w:rFonts w:ascii="Times New Roman" w:hAnsi="Times New Roman" w:cs="Times New Roman"/>
          <w:b/>
          <w:sz w:val="24"/>
          <w:szCs w:val="24"/>
          <w:u w:val="single"/>
        </w:rPr>
        <w:t>Exercice 9</w:t>
      </w:r>
      <w:r w:rsidRPr="004702E1">
        <w:rPr>
          <w:rFonts w:ascii="Times New Roman" w:hAnsi="Times New Roman" w:cs="Times New Roman"/>
          <w:b/>
          <w:sz w:val="24"/>
          <w:szCs w:val="24"/>
        </w:rPr>
        <w:t xml:space="preserve"> : </w:t>
      </w:r>
    </w:p>
    <w:p w:rsidR="00FB116D" w:rsidRPr="004702E1" w:rsidRDefault="00487640" w:rsidP="00FB116D">
      <w:pPr>
        <w:tabs>
          <w:tab w:val="left" w:pos="7230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823085</wp:posOffset>
            </wp:positionH>
            <wp:positionV relativeFrom="paragraph">
              <wp:posOffset>623570</wp:posOffset>
            </wp:positionV>
            <wp:extent cx="3045460" cy="1739900"/>
            <wp:effectExtent l="19050" t="19050" r="21590" b="12700"/>
            <wp:wrapTight wrapText="bothSides">
              <wp:wrapPolygon edited="0">
                <wp:start x="-135" y="-236"/>
                <wp:lineTo x="-135" y="21758"/>
                <wp:lineTo x="21753" y="21758"/>
                <wp:lineTo x="21753" y="-236"/>
                <wp:lineTo x="-135" y="-236"/>
              </wp:wrapPolygon>
            </wp:wrapTight>
            <wp:docPr id="5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65">
                              <a14:imgEffect>
                                <a14:sharpenSoften amount="64000"/>
                              </a14:imgEffect>
                              <a14:imgEffect>
                                <a14:brightnessContrast contrast="-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5460" cy="1739900"/>
                    </a:xfrm>
                    <a:prstGeom prst="rect">
                      <a:avLst/>
                    </a:prstGeom>
                    <a:ln w="158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anchor>
        </w:drawing>
      </w:r>
      <w:r w:rsidR="00FB116D" w:rsidRPr="004702E1">
        <w:rPr>
          <w:rFonts w:ascii="Times New Roman" w:hAnsi="Times New Roman" w:cs="Times New Roman"/>
          <w:sz w:val="24"/>
          <w:szCs w:val="24"/>
        </w:rPr>
        <w:t>Dans le repère orthonormé ci-</w:t>
      </w:r>
      <w:r>
        <w:rPr>
          <w:rFonts w:ascii="Times New Roman" w:hAnsi="Times New Roman" w:cs="Times New Roman"/>
          <w:sz w:val="24"/>
          <w:szCs w:val="24"/>
        </w:rPr>
        <w:t>dessous</w:t>
      </w:r>
      <w:r w:rsidR="00FB116D" w:rsidRPr="004702E1">
        <w:rPr>
          <w:rFonts w:ascii="Times New Roman" w:hAnsi="Times New Roman" w:cs="Times New Roman"/>
          <w:sz w:val="24"/>
          <w:szCs w:val="24"/>
        </w:rPr>
        <w:t>, les courbes représentatives des fonctions</w:t>
      </w:r>
      <w:r w:rsidR="00CC751A" w:rsidRPr="00CC751A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216" type="#_x0000_t75" style="width:101.45pt;height:18.15pt" o:ole="">
            <v:imagedata r:id="rId366" o:title=""/>
          </v:shape>
          <o:OLEObject Type="Embed" ProgID="Equation.DSMT4" ShapeID="_x0000_i1216" DrawAspect="Content" ObjectID="_1527319240" r:id="rId367"/>
        </w:object>
      </w:r>
      <w:r w:rsidR="00FB116D" w:rsidRPr="004702E1">
        <w:rPr>
          <w:rFonts w:ascii="Times New Roman" w:hAnsi="Times New Roman" w:cs="Times New Roman"/>
          <w:sz w:val="24"/>
          <w:szCs w:val="24"/>
        </w:rPr>
        <w:t xml:space="preserve"> </w:t>
      </w:r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>et</w:t>
      </w:r>
      <w:r w:rsidR="00CC751A" w:rsidRPr="00CC751A">
        <w:rPr>
          <w:rFonts w:ascii="Times New Roman" w:hAnsi="Times New Roman" w:cs="Times New Roman"/>
          <w:position w:val="-10"/>
          <w:sz w:val="24"/>
          <w:szCs w:val="24"/>
        </w:rPr>
        <w:object w:dxaOrig="2400" w:dyaOrig="360">
          <v:shape id="_x0000_i1217" type="#_x0000_t75" style="width:118.95pt;height:18.15pt" o:ole="">
            <v:imagedata r:id="rId368" o:title=""/>
          </v:shape>
          <o:OLEObject Type="Embed" ProgID="Equation.DSMT4" ShapeID="_x0000_i1217" DrawAspect="Content" ObjectID="_1527319241" r:id="rId369"/>
        </w:object>
      </w:r>
      <w:r w:rsidR="00CC751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B116D" w:rsidRPr="004702E1">
        <w:rPr>
          <w:rFonts w:ascii="Times New Roman" w:eastAsiaTheme="minorEastAsia" w:hAnsi="Times New Roman" w:cs="Times New Roman"/>
          <w:sz w:val="24"/>
          <w:szCs w:val="24"/>
        </w:rPr>
        <w:t xml:space="preserve"> sont tracées.</w:t>
      </w:r>
      <w:r w:rsidR="00FB116D" w:rsidRPr="004702E1">
        <w:rPr>
          <w:rFonts w:ascii="Times New Roman" w:hAnsi="Times New Roman" w:cs="Times New Roman"/>
          <w:noProof/>
          <w:sz w:val="24"/>
          <w:szCs w:val="24"/>
          <w:lang w:eastAsia="fr-FR"/>
        </w:rPr>
        <w:t xml:space="preserve"> 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7640" w:rsidRPr="004702E1" w:rsidRDefault="00487640" w:rsidP="00487640">
      <w:pPr>
        <w:tabs>
          <w:tab w:val="left" w:pos="7230"/>
        </w:tabs>
        <w:rPr>
          <w:rFonts w:ascii="Times New Roman" w:hAnsi="Times New Roman" w:cs="Times New Roman"/>
          <w:sz w:val="24"/>
          <w:szCs w:val="24"/>
        </w:rPr>
      </w:pPr>
      <w:r w:rsidRPr="004702E1">
        <w:rPr>
          <w:rFonts w:ascii="Times New Roman" w:eastAsiaTheme="minorEastAsia" w:hAnsi="Times New Roman" w:cs="Times New Roman"/>
          <w:sz w:val="24"/>
          <w:szCs w:val="24"/>
        </w:rPr>
        <w:t>Comment calculer l’aire (exprimée en unités d’aire) de la surface colorée ?</w:t>
      </w:r>
    </w:p>
    <w:p w:rsidR="00487640" w:rsidRPr="004702E1" w:rsidRDefault="00487640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B116D" w:rsidRPr="004702E1" w:rsidRDefault="00FB116D" w:rsidP="00FB116D">
      <w:pP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</w:pPr>
      <w:r w:rsidRPr="004702E1"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w:t>Exercice 10</w:t>
      </w:r>
      <w:r w:rsidRPr="004702E1"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t> :</w:t>
      </w:r>
    </w:p>
    <w:p w:rsidR="00FB116D" w:rsidRPr="004702E1" w:rsidRDefault="00CC751A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  <w:r w:rsidRPr="00CC751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0" type="#_x0000_t75" style="width:11.9pt;height:16.3pt" o:ole="">
            <v:imagedata r:id="rId370" o:title=""/>
          </v:shape>
          <o:OLEObject Type="Embed" ProgID="Equation.DSMT4" ShapeID="_x0000_i1220" DrawAspect="Content" ObjectID="_1527319242" r:id="rId371"/>
        </w:object>
      </w:r>
      <w:r w:rsidR="00FB116D"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t>est la fonction définie sur</w:t>
      </w:r>
      <w:r w:rsidRPr="00CC751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18" type="#_x0000_t75" style="width:36.95pt;height:20.05pt" o:ole="">
            <v:imagedata r:id="rId372" o:title=""/>
          </v:shape>
          <o:OLEObject Type="Embed" ProgID="Equation.DSMT4" ShapeID="_x0000_i1218" DrawAspect="Content" ObjectID="_1527319243" r:id="rId373"/>
        </w:object>
      </w:r>
      <w:r w:rsidR="00FB116D"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t xml:space="preserve"> par</w:t>
      </w:r>
      <w:r w:rsidRPr="00CC751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219" type="#_x0000_t75" style="width:80.15pt;height:31.3pt" o:ole="">
            <v:imagedata r:id="rId374" o:title=""/>
          </v:shape>
          <o:OLEObject Type="Embed" ProgID="Equation.DSMT4" ShapeID="_x0000_i1219" DrawAspect="Content" ObjectID="_1527319244" r:id="rId375"/>
        </w:object>
      </w:r>
      <w:r w:rsidR="00FB116D"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t>.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t>Voici son tableau de variation :</w:t>
      </w: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0" o:spid="_x0000_s1192" type="#_x0000_t202" style="position:absolute;margin-left:131.15pt;margin-top:-.15pt;width:21.25pt;height:17.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" fillcolor="white [3201]" stroked="f" strokeweight=".5pt">
            <v:fill opacity="0"/>
            <v:textbox style="mso-next-textbox:#Zone de texte 20">
              <w:txbxContent>
                <w:p w:rsidR="004702E1" w:rsidRPr="00B0322F" w:rsidRDefault="004702E1" w:rsidP="00FB116D">
                  <w:pPr>
                    <w:ind w:left="-142"/>
                    <w:rPr>
                      <w:sz w:val="16"/>
                      <w:szCs w:val="16"/>
                    </w:rPr>
                  </w:pPr>
                  <w:r w:rsidRPr="00B0322F">
                    <w:rPr>
                      <w:sz w:val="16"/>
                      <w:szCs w:val="16"/>
                    </w:rPr>
                    <w:t>1,</w:t>
                  </w:r>
                  <w:r>
                    <w:rPr>
                      <w:sz w:val="16"/>
                      <w:szCs w:val="16"/>
                    </w:rPr>
                    <w:t>8</w:t>
                  </w:r>
                </w:p>
              </w:txbxContent>
            </v:textbox>
          </v:shape>
        </w:pict>
      </w: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pict>
          <v:shape id="Zone de texte 19" o:spid="_x0000_s1191" type="#_x0000_t202" style="position:absolute;margin-left:93.45pt;margin-top:-.25pt;width:21.25pt;height:17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" fillcolor="white [3201]" stroked="f" strokeweight=".5pt">
            <v:fill opacity="0"/>
            <v:textbox style="mso-next-textbox:#Zone de texte 19">
              <w:txbxContent>
                <w:p w:rsidR="004702E1" w:rsidRPr="00B0322F" w:rsidRDefault="004702E1" w:rsidP="00FB116D">
                  <w:pPr>
                    <w:ind w:left="-142"/>
                    <w:rPr>
                      <w:sz w:val="16"/>
                      <w:szCs w:val="16"/>
                    </w:rPr>
                  </w:pPr>
                  <w:r w:rsidRPr="00B0322F">
                    <w:rPr>
                      <w:sz w:val="16"/>
                      <w:szCs w:val="16"/>
                    </w:rPr>
                    <w:t>1,7</w:t>
                  </w:r>
                </w:p>
              </w:txbxContent>
            </v:textbox>
          </v:shape>
        </w:pict>
      </w: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pict>
          <v:line id="Connecteur droit 24" o:spid="_x0000_s1193" style="position:absolute;z-index:251664384;visibility:visible" from="192.45pt,.15pt" to="192.45pt,7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" strokecolor="#0d0d0d [3069]" strokeweight="1pt"/>
        </w:pict>
      </w: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456815" cy="898525"/>
            <wp:effectExtent l="0" t="0" r="635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77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640" w:rsidRDefault="00487640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</w:p>
    <w:p w:rsidR="00FB116D" w:rsidRPr="004702E1" w:rsidRDefault="00FB116D" w:rsidP="00FB116D">
      <w:pPr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</w:pPr>
      <w:r w:rsidRPr="004702E1">
        <w:rPr>
          <w:rFonts w:ascii="Times New Roman" w:eastAsiaTheme="minorEastAsia" w:hAnsi="Times New Roman" w:cs="Times New Roman"/>
          <w:noProof/>
          <w:sz w:val="24"/>
          <w:szCs w:val="24"/>
          <w:lang w:eastAsia="fr-FR"/>
        </w:rPr>
        <w:t>Justifier par des calculs toutes les propriétés regroupées dans ce tableau.</w:t>
      </w:r>
    </w:p>
    <w:p w:rsidR="00FB116D" w:rsidRPr="004702E1" w:rsidRDefault="00FB116D" w:rsidP="00BB0926">
      <w:pPr>
        <w:jc w:val="center"/>
        <w:rPr>
          <w:noProof/>
          <w:sz w:val="24"/>
          <w:szCs w:val="24"/>
          <w:lang w:eastAsia="fr-FR"/>
        </w:rPr>
      </w:pPr>
    </w:p>
    <w:sectPr w:rsidR="00FB116D" w:rsidRPr="004702E1" w:rsidSect="00E608C7">
      <w:footerReference w:type="default" r:id="rId378"/>
      <w:pgSz w:w="11906" w:h="16838" w:code="9"/>
      <w:pgMar w:top="124" w:right="1133" w:bottom="0" w:left="1134" w:header="142" w:footer="12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7497" w:rsidRDefault="00D97497" w:rsidP="00452D74">
      <w:pPr>
        <w:spacing w:line="240" w:lineRule="auto"/>
      </w:pPr>
      <w:r>
        <w:separator/>
      </w:r>
    </w:p>
  </w:endnote>
  <w:endnote w:type="continuationSeparator" w:id="0">
    <w:p w:rsidR="00D97497" w:rsidRDefault="00D97497" w:rsidP="00452D7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2E1" w:rsidRDefault="004702E1">
    <w:pPr>
      <w:pStyle w:val="Pieddepage"/>
    </w:pPr>
    <w:r>
      <w:tab/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7497" w:rsidRDefault="00D97497" w:rsidP="00452D74">
      <w:pPr>
        <w:spacing w:line="240" w:lineRule="auto"/>
      </w:pPr>
      <w:r>
        <w:separator/>
      </w:r>
    </w:p>
  </w:footnote>
  <w:footnote w:type="continuationSeparator" w:id="0">
    <w:p w:rsidR="00D97497" w:rsidRDefault="00D97497" w:rsidP="00452D7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92C8E"/>
    <w:multiLevelType w:val="multilevel"/>
    <w:tmpl w:val="ECAC255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5017F9"/>
    <w:multiLevelType w:val="multilevel"/>
    <w:tmpl w:val="ACB6468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E90022"/>
    <w:multiLevelType w:val="hybridMultilevel"/>
    <w:tmpl w:val="9E36EF6C"/>
    <w:lvl w:ilvl="0" w:tplc="F39C51F8">
      <w:start w:val="3"/>
      <w:numFmt w:val="lowerLetter"/>
      <w:lvlText w:val="%1)"/>
      <w:lvlJc w:val="left"/>
      <w:pPr>
        <w:ind w:left="143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260E6"/>
    <w:multiLevelType w:val="hybridMultilevel"/>
    <w:tmpl w:val="55FACAE4"/>
    <w:lvl w:ilvl="0" w:tplc="3E629EF6">
      <w:start w:val="1"/>
      <w:numFmt w:val="decimal"/>
      <w:lvlText w:val="Question %1."/>
      <w:lvlJc w:val="left"/>
      <w:pPr>
        <w:ind w:left="1440" w:hanging="36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6C119E0"/>
    <w:multiLevelType w:val="hybridMultilevel"/>
    <w:tmpl w:val="A6FED37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2643F6"/>
    <w:multiLevelType w:val="multilevel"/>
    <w:tmpl w:val="02BADF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6E2ECC"/>
    <w:multiLevelType w:val="multilevel"/>
    <w:tmpl w:val="19DEBA6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0E4A1D"/>
    <w:multiLevelType w:val="hybridMultilevel"/>
    <w:tmpl w:val="40CE80CC"/>
    <w:lvl w:ilvl="0" w:tplc="7AEC0AFE">
      <w:start w:val="1"/>
      <w:numFmt w:val="decimal"/>
      <w:lvlText w:val="Question %1."/>
      <w:lvlJc w:val="left"/>
      <w:pPr>
        <w:ind w:left="2880" w:hanging="360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3600" w:hanging="360"/>
      </w:pPr>
    </w:lvl>
    <w:lvl w:ilvl="2" w:tplc="040C001B" w:tentative="1">
      <w:start w:val="1"/>
      <w:numFmt w:val="lowerRoman"/>
      <w:lvlText w:val="%3."/>
      <w:lvlJc w:val="right"/>
      <w:pPr>
        <w:ind w:left="4320" w:hanging="180"/>
      </w:pPr>
    </w:lvl>
    <w:lvl w:ilvl="3" w:tplc="040C000F" w:tentative="1">
      <w:start w:val="1"/>
      <w:numFmt w:val="decimal"/>
      <w:lvlText w:val="%4."/>
      <w:lvlJc w:val="left"/>
      <w:pPr>
        <w:ind w:left="5040" w:hanging="360"/>
      </w:pPr>
    </w:lvl>
    <w:lvl w:ilvl="4" w:tplc="040C0019" w:tentative="1">
      <w:start w:val="1"/>
      <w:numFmt w:val="lowerLetter"/>
      <w:lvlText w:val="%5."/>
      <w:lvlJc w:val="left"/>
      <w:pPr>
        <w:ind w:left="5760" w:hanging="360"/>
      </w:pPr>
    </w:lvl>
    <w:lvl w:ilvl="5" w:tplc="040C001B" w:tentative="1">
      <w:start w:val="1"/>
      <w:numFmt w:val="lowerRoman"/>
      <w:lvlText w:val="%6."/>
      <w:lvlJc w:val="right"/>
      <w:pPr>
        <w:ind w:left="6480" w:hanging="180"/>
      </w:pPr>
    </w:lvl>
    <w:lvl w:ilvl="6" w:tplc="040C000F" w:tentative="1">
      <w:start w:val="1"/>
      <w:numFmt w:val="decimal"/>
      <w:lvlText w:val="%7."/>
      <w:lvlJc w:val="left"/>
      <w:pPr>
        <w:ind w:left="7200" w:hanging="360"/>
      </w:pPr>
    </w:lvl>
    <w:lvl w:ilvl="7" w:tplc="040C0019" w:tentative="1">
      <w:start w:val="1"/>
      <w:numFmt w:val="lowerLetter"/>
      <w:lvlText w:val="%8."/>
      <w:lvlJc w:val="left"/>
      <w:pPr>
        <w:ind w:left="7920" w:hanging="360"/>
      </w:pPr>
    </w:lvl>
    <w:lvl w:ilvl="8" w:tplc="040C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>
    <w:nsid w:val="23FA70BA"/>
    <w:multiLevelType w:val="hybridMultilevel"/>
    <w:tmpl w:val="52168A22"/>
    <w:lvl w:ilvl="0" w:tplc="FDFC744E">
      <w:start w:val="1"/>
      <w:numFmt w:val="decimal"/>
      <w:lvlText w:val="%1."/>
      <w:lvlJc w:val="left"/>
      <w:pPr>
        <w:ind w:left="1077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24271497"/>
    <w:multiLevelType w:val="hybridMultilevel"/>
    <w:tmpl w:val="8F289BDC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4F2A6A"/>
    <w:multiLevelType w:val="hybridMultilevel"/>
    <w:tmpl w:val="07521958"/>
    <w:lvl w:ilvl="0" w:tplc="32266A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7C5A05"/>
    <w:multiLevelType w:val="hybridMultilevel"/>
    <w:tmpl w:val="BF5A7BDE"/>
    <w:lvl w:ilvl="0" w:tplc="051202FC">
      <w:start w:val="1"/>
      <w:numFmt w:val="lowerLetter"/>
      <w:lvlText w:val="%1)"/>
      <w:lvlJc w:val="left"/>
      <w:pPr>
        <w:ind w:left="107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2">
    <w:nsid w:val="2E0114A4"/>
    <w:multiLevelType w:val="hybridMultilevel"/>
    <w:tmpl w:val="87DEDC54"/>
    <w:lvl w:ilvl="0" w:tplc="8A3E03AE">
      <w:start w:val="1"/>
      <w:numFmt w:val="decimal"/>
      <w:lvlText w:val="%1."/>
      <w:lvlJc w:val="left"/>
      <w:pPr>
        <w:ind w:left="1077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30782DAD"/>
    <w:multiLevelType w:val="hybridMultilevel"/>
    <w:tmpl w:val="AC4C556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280385"/>
    <w:multiLevelType w:val="hybridMultilevel"/>
    <w:tmpl w:val="4560D8FE"/>
    <w:lvl w:ilvl="0" w:tplc="025A8206">
      <w:start w:val="1"/>
      <w:numFmt w:val="lowerLetter"/>
      <w:lvlText w:val="%1)"/>
      <w:lvlJc w:val="left"/>
      <w:pPr>
        <w:ind w:left="3552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4272" w:hanging="360"/>
      </w:pPr>
    </w:lvl>
    <w:lvl w:ilvl="2" w:tplc="040C001B" w:tentative="1">
      <w:start w:val="1"/>
      <w:numFmt w:val="lowerRoman"/>
      <w:lvlText w:val="%3."/>
      <w:lvlJc w:val="right"/>
      <w:pPr>
        <w:ind w:left="4992" w:hanging="180"/>
      </w:pPr>
    </w:lvl>
    <w:lvl w:ilvl="3" w:tplc="040C000F" w:tentative="1">
      <w:start w:val="1"/>
      <w:numFmt w:val="decimal"/>
      <w:lvlText w:val="%4."/>
      <w:lvlJc w:val="left"/>
      <w:pPr>
        <w:ind w:left="5712" w:hanging="360"/>
      </w:pPr>
    </w:lvl>
    <w:lvl w:ilvl="4" w:tplc="040C0019" w:tentative="1">
      <w:start w:val="1"/>
      <w:numFmt w:val="lowerLetter"/>
      <w:lvlText w:val="%5."/>
      <w:lvlJc w:val="left"/>
      <w:pPr>
        <w:ind w:left="6432" w:hanging="360"/>
      </w:pPr>
    </w:lvl>
    <w:lvl w:ilvl="5" w:tplc="040C001B" w:tentative="1">
      <w:start w:val="1"/>
      <w:numFmt w:val="lowerRoman"/>
      <w:lvlText w:val="%6."/>
      <w:lvlJc w:val="right"/>
      <w:pPr>
        <w:ind w:left="7152" w:hanging="180"/>
      </w:pPr>
    </w:lvl>
    <w:lvl w:ilvl="6" w:tplc="040C000F" w:tentative="1">
      <w:start w:val="1"/>
      <w:numFmt w:val="decimal"/>
      <w:lvlText w:val="%7."/>
      <w:lvlJc w:val="left"/>
      <w:pPr>
        <w:ind w:left="7872" w:hanging="360"/>
      </w:pPr>
    </w:lvl>
    <w:lvl w:ilvl="7" w:tplc="040C0019" w:tentative="1">
      <w:start w:val="1"/>
      <w:numFmt w:val="lowerLetter"/>
      <w:lvlText w:val="%8."/>
      <w:lvlJc w:val="left"/>
      <w:pPr>
        <w:ind w:left="8592" w:hanging="360"/>
      </w:pPr>
    </w:lvl>
    <w:lvl w:ilvl="8" w:tplc="040C001B" w:tentative="1">
      <w:start w:val="1"/>
      <w:numFmt w:val="lowerRoman"/>
      <w:lvlText w:val="%9."/>
      <w:lvlJc w:val="right"/>
      <w:pPr>
        <w:ind w:left="9312" w:hanging="180"/>
      </w:pPr>
    </w:lvl>
  </w:abstractNum>
  <w:abstractNum w:abstractNumId="15">
    <w:nsid w:val="3BE56F8A"/>
    <w:multiLevelType w:val="hybridMultilevel"/>
    <w:tmpl w:val="59906F2E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142509"/>
    <w:multiLevelType w:val="hybridMultilevel"/>
    <w:tmpl w:val="315E6954"/>
    <w:lvl w:ilvl="0" w:tplc="FDFC744E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3C24FE"/>
    <w:multiLevelType w:val="hybridMultilevel"/>
    <w:tmpl w:val="BF5A7BDE"/>
    <w:lvl w:ilvl="0" w:tplc="051202FC">
      <w:start w:val="1"/>
      <w:numFmt w:val="lowerLetter"/>
      <w:lvlText w:val="%1)"/>
      <w:lvlJc w:val="left"/>
      <w:pPr>
        <w:ind w:left="107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8">
    <w:nsid w:val="4A735B61"/>
    <w:multiLevelType w:val="hybridMultilevel"/>
    <w:tmpl w:val="163EAC68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2A1B32"/>
    <w:multiLevelType w:val="hybridMultilevel"/>
    <w:tmpl w:val="F9D2AF32"/>
    <w:lvl w:ilvl="0" w:tplc="025A8206">
      <w:start w:val="1"/>
      <w:numFmt w:val="lowerLetter"/>
      <w:lvlText w:val="%1)"/>
      <w:lvlJc w:val="left"/>
      <w:pPr>
        <w:ind w:left="179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517" w:hanging="360"/>
      </w:pPr>
    </w:lvl>
    <w:lvl w:ilvl="2" w:tplc="040C001B" w:tentative="1">
      <w:start w:val="1"/>
      <w:numFmt w:val="lowerRoman"/>
      <w:lvlText w:val="%3."/>
      <w:lvlJc w:val="right"/>
      <w:pPr>
        <w:ind w:left="3237" w:hanging="180"/>
      </w:pPr>
    </w:lvl>
    <w:lvl w:ilvl="3" w:tplc="040C000F" w:tentative="1">
      <w:start w:val="1"/>
      <w:numFmt w:val="decimal"/>
      <w:lvlText w:val="%4."/>
      <w:lvlJc w:val="left"/>
      <w:pPr>
        <w:ind w:left="3957" w:hanging="360"/>
      </w:pPr>
    </w:lvl>
    <w:lvl w:ilvl="4" w:tplc="040C0019" w:tentative="1">
      <w:start w:val="1"/>
      <w:numFmt w:val="lowerLetter"/>
      <w:lvlText w:val="%5."/>
      <w:lvlJc w:val="left"/>
      <w:pPr>
        <w:ind w:left="4677" w:hanging="360"/>
      </w:pPr>
    </w:lvl>
    <w:lvl w:ilvl="5" w:tplc="040C001B" w:tentative="1">
      <w:start w:val="1"/>
      <w:numFmt w:val="lowerRoman"/>
      <w:lvlText w:val="%6."/>
      <w:lvlJc w:val="right"/>
      <w:pPr>
        <w:ind w:left="5397" w:hanging="180"/>
      </w:pPr>
    </w:lvl>
    <w:lvl w:ilvl="6" w:tplc="040C000F" w:tentative="1">
      <w:start w:val="1"/>
      <w:numFmt w:val="decimal"/>
      <w:lvlText w:val="%7."/>
      <w:lvlJc w:val="left"/>
      <w:pPr>
        <w:ind w:left="6117" w:hanging="360"/>
      </w:pPr>
    </w:lvl>
    <w:lvl w:ilvl="7" w:tplc="040C0019" w:tentative="1">
      <w:start w:val="1"/>
      <w:numFmt w:val="lowerLetter"/>
      <w:lvlText w:val="%8."/>
      <w:lvlJc w:val="left"/>
      <w:pPr>
        <w:ind w:left="6837" w:hanging="360"/>
      </w:pPr>
    </w:lvl>
    <w:lvl w:ilvl="8" w:tplc="040C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20">
    <w:nsid w:val="535C38FA"/>
    <w:multiLevelType w:val="hybridMultilevel"/>
    <w:tmpl w:val="EEE6AF06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53260C"/>
    <w:multiLevelType w:val="hybridMultilevel"/>
    <w:tmpl w:val="9E8001B2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28426C"/>
    <w:multiLevelType w:val="hybridMultilevel"/>
    <w:tmpl w:val="6C9AE430"/>
    <w:lvl w:ilvl="0" w:tplc="FDFC744E">
      <w:start w:val="1"/>
      <w:numFmt w:val="decimal"/>
      <w:lvlText w:val="%1."/>
      <w:lvlJc w:val="left"/>
      <w:pPr>
        <w:ind w:left="1077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3">
    <w:nsid w:val="5C625882"/>
    <w:multiLevelType w:val="hybridMultilevel"/>
    <w:tmpl w:val="83F85D9C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>
    <w:nsid w:val="64817C59"/>
    <w:multiLevelType w:val="hybridMultilevel"/>
    <w:tmpl w:val="4D6A3228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666D32C7"/>
    <w:multiLevelType w:val="hybridMultilevel"/>
    <w:tmpl w:val="582E6ACC"/>
    <w:lvl w:ilvl="0" w:tplc="040C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26">
    <w:nsid w:val="66CB5977"/>
    <w:multiLevelType w:val="hybridMultilevel"/>
    <w:tmpl w:val="C8C47BF8"/>
    <w:lvl w:ilvl="0" w:tplc="32266A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DD373D"/>
    <w:multiLevelType w:val="hybridMultilevel"/>
    <w:tmpl w:val="D4A6925E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3B28CF"/>
    <w:multiLevelType w:val="hybridMultilevel"/>
    <w:tmpl w:val="6CDC91BA"/>
    <w:lvl w:ilvl="0" w:tplc="025A82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7B10ED"/>
    <w:multiLevelType w:val="hybridMultilevel"/>
    <w:tmpl w:val="FF8AF424"/>
    <w:lvl w:ilvl="0" w:tplc="040C000B">
      <w:start w:val="1"/>
      <w:numFmt w:val="bullet"/>
      <w:lvlText w:val=""/>
      <w:lvlJc w:val="left"/>
      <w:pPr>
        <w:tabs>
          <w:tab w:val="num" w:pos="846"/>
        </w:tabs>
        <w:ind w:left="84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0640ECE"/>
    <w:multiLevelType w:val="hybridMultilevel"/>
    <w:tmpl w:val="3B0EFEE2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AE01B9"/>
    <w:multiLevelType w:val="hybridMultilevel"/>
    <w:tmpl w:val="87FA22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8EC3FA2"/>
    <w:multiLevelType w:val="hybridMultilevel"/>
    <w:tmpl w:val="84D8D866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3">
    <w:nsid w:val="79201927"/>
    <w:multiLevelType w:val="hybridMultilevel"/>
    <w:tmpl w:val="6268B6CE"/>
    <w:lvl w:ilvl="0" w:tplc="025A8206">
      <w:start w:val="1"/>
      <w:numFmt w:val="lowerLetter"/>
      <w:lvlText w:val="%1)"/>
      <w:lvlJc w:val="left"/>
      <w:pPr>
        <w:ind w:left="143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157" w:hanging="360"/>
      </w:pPr>
    </w:lvl>
    <w:lvl w:ilvl="2" w:tplc="040C001B" w:tentative="1">
      <w:start w:val="1"/>
      <w:numFmt w:val="lowerRoman"/>
      <w:lvlText w:val="%3."/>
      <w:lvlJc w:val="right"/>
      <w:pPr>
        <w:ind w:left="2877" w:hanging="180"/>
      </w:pPr>
    </w:lvl>
    <w:lvl w:ilvl="3" w:tplc="040C000F" w:tentative="1">
      <w:start w:val="1"/>
      <w:numFmt w:val="decimal"/>
      <w:lvlText w:val="%4."/>
      <w:lvlJc w:val="left"/>
      <w:pPr>
        <w:ind w:left="3597" w:hanging="360"/>
      </w:pPr>
    </w:lvl>
    <w:lvl w:ilvl="4" w:tplc="040C0019" w:tentative="1">
      <w:start w:val="1"/>
      <w:numFmt w:val="lowerLetter"/>
      <w:lvlText w:val="%5."/>
      <w:lvlJc w:val="left"/>
      <w:pPr>
        <w:ind w:left="4317" w:hanging="360"/>
      </w:pPr>
    </w:lvl>
    <w:lvl w:ilvl="5" w:tplc="040C001B" w:tentative="1">
      <w:start w:val="1"/>
      <w:numFmt w:val="lowerRoman"/>
      <w:lvlText w:val="%6."/>
      <w:lvlJc w:val="right"/>
      <w:pPr>
        <w:ind w:left="5037" w:hanging="180"/>
      </w:pPr>
    </w:lvl>
    <w:lvl w:ilvl="6" w:tplc="040C000F" w:tentative="1">
      <w:start w:val="1"/>
      <w:numFmt w:val="decimal"/>
      <w:lvlText w:val="%7."/>
      <w:lvlJc w:val="left"/>
      <w:pPr>
        <w:ind w:left="5757" w:hanging="360"/>
      </w:pPr>
    </w:lvl>
    <w:lvl w:ilvl="7" w:tplc="040C0019" w:tentative="1">
      <w:start w:val="1"/>
      <w:numFmt w:val="lowerLetter"/>
      <w:lvlText w:val="%8."/>
      <w:lvlJc w:val="left"/>
      <w:pPr>
        <w:ind w:left="6477" w:hanging="360"/>
      </w:pPr>
    </w:lvl>
    <w:lvl w:ilvl="8" w:tplc="040C001B" w:tentative="1">
      <w:start w:val="1"/>
      <w:numFmt w:val="lowerRoman"/>
      <w:lvlText w:val="%9."/>
      <w:lvlJc w:val="right"/>
      <w:pPr>
        <w:ind w:left="7197" w:hanging="180"/>
      </w:pPr>
    </w:lvl>
  </w:abstractNum>
  <w:abstractNum w:abstractNumId="34">
    <w:nsid w:val="7D9B08EA"/>
    <w:multiLevelType w:val="multilevel"/>
    <w:tmpl w:val="443285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9"/>
  </w:num>
  <w:num w:numId="2">
    <w:abstractNumId w:val="31"/>
  </w:num>
  <w:num w:numId="3">
    <w:abstractNumId w:val="3"/>
  </w:num>
  <w:num w:numId="4">
    <w:abstractNumId w:val="23"/>
  </w:num>
  <w:num w:numId="5">
    <w:abstractNumId w:val="24"/>
  </w:num>
  <w:num w:numId="6">
    <w:abstractNumId w:val="32"/>
  </w:num>
  <w:num w:numId="7">
    <w:abstractNumId w:val="7"/>
  </w:num>
  <w:num w:numId="8">
    <w:abstractNumId w:val="14"/>
  </w:num>
  <w:num w:numId="9">
    <w:abstractNumId w:val="16"/>
  </w:num>
  <w:num w:numId="10">
    <w:abstractNumId w:val="5"/>
  </w:num>
  <w:num w:numId="11">
    <w:abstractNumId w:val="1"/>
  </w:num>
  <w:num w:numId="12">
    <w:abstractNumId w:val="0"/>
  </w:num>
  <w:num w:numId="13">
    <w:abstractNumId w:val="6"/>
  </w:num>
  <w:num w:numId="14">
    <w:abstractNumId w:val="34"/>
  </w:num>
  <w:num w:numId="15">
    <w:abstractNumId w:val="17"/>
  </w:num>
  <w:num w:numId="16">
    <w:abstractNumId w:val="33"/>
  </w:num>
  <w:num w:numId="17">
    <w:abstractNumId w:val="2"/>
  </w:num>
  <w:num w:numId="18">
    <w:abstractNumId w:val="28"/>
  </w:num>
  <w:num w:numId="19">
    <w:abstractNumId w:val="12"/>
  </w:num>
  <w:num w:numId="20">
    <w:abstractNumId w:val="8"/>
  </w:num>
  <w:num w:numId="21">
    <w:abstractNumId w:val="22"/>
  </w:num>
  <w:num w:numId="22">
    <w:abstractNumId w:val="11"/>
  </w:num>
  <w:num w:numId="23">
    <w:abstractNumId w:val="19"/>
  </w:num>
  <w:num w:numId="24">
    <w:abstractNumId w:val="13"/>
  </w:num>
  <w:num w:numId="25">
    <w:abstractNumId w:val="25"/>
  </w:num>
  <w:num w:numId="26">
    <w:abstractNumId w:val="18"/>
  </w:num>
  <w:num w:numId="27">
    <w:abstractNumId w:val="20"/>
  </w:num>
  <w:num w:numId="28">
    <w:abstractNumId w:val="15"/>
  </w:num>
  <w:num w:numId="29">
    <w:abstractNumId w:val="21"/>
  </w:num>
  <w:num w:numId="30">
    <w:abstractNumId w:val="30"/>
  </w:num>
  <w:num w:numId="31">
    <w:abstractNumId w:val="10"/>
  </w:num>
  <w:num w:numId="32">
    <w:abstractNumId w:val="26"/>
  </w:num>
  <w:num w:numId="33">
    <w:abstractNumId w:val="4"/>
  </w:num>
  <w:num w:numId="34">
    <w:abstractNumId w:val="9"/>
  </w:num>
  <w:num w:numId="35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2FCC"/>
    <w:rsid w:val="000045D5"/>
    <w:rsid w:val="000125BB"/>
    <w:rsid w:val="000367F5"/>
    <w:rsid w:val="00053B6F"/>
    <w:rsid w:val="00066EED"/>
    <w:rsid w:val="00090A48"/>
    <w:rsid w:val="00092977"/>
    <w:rsid w:val="000B462A"/>
    <w:rsid w:val="000B5858"/>
    <w:rsid w:val="000B66F0"/>
    <w:rsid w:val="000C37FF"/>
    <w:rsid w:val="0013765E"/>
    <w:rsid w:val="00144905"/>
    <w:rsid w:val="00152EB1"/>
    <w:rsid w:val="00154FB8"/>
    <w:rsid w:val="0015510E"/>
    <w:rsid w:val="00185F0D"/>
    <w:rsid w:val="00197762"/>
    <w:rsid w:val="001A2F73"/>
    <w:rsid w:val="001A7688"/>
    <w:rsid w:val="001B0CDF"/>
    <w:rsid w:val="001C482E"/>
    <w:rsid w:val="002066FF"/>
    <w:rsid w:val="0021048D"/>
    <w:rsid w:val="00211380"/>
    <w:rsid w:val="00221609"/>
    <w:rsid w:val="00223998"/>
    <w:rsid w:val="002364EF"/>
    <w:rsid w:val="0026580B"/>
    <w:rsid w:val="00281704"/>
    <w:rsid w:val="0028464B"/>
    <w:rsid w:val="00287D82"/>
    <w:rsid w:val="002D0472"/>
    <w:rsid w:val="002D3E7F"/>
    <w:rsid w:val="002D6587"/>
    <w:rsid w:val="003008ED"/>
    <w:rsid w:val="0030707F"/>
    <w:rsid w:val="00314D64"/>
    <w:rsid w:val="0035298B"/>
    <w:rsid w:val="0038795E"/>
    <w:rsid w:val="003E3F54"/>
    <w:rsid w:val="0040473F"/>
    <w:rsid w:val="004166E7"/>
    <w:rsid w:val="0043301D"/>
    <w:rsid w:val="00433CED"/>
    <w:rsid w:val="00452D74"/>
    <w:rsid w:val="004570CF"/>
    <w:rsid w:val="004702E1"/>
    <w:rsid w:val="004743C8"/>
    <w:rsid w:val="00474D08"/>
    <w:rsid w:val="00475885"/>
    <w:rsid w:val="00487640"/>
    <w:rsid w:val="004B0E73"/>
    <w:rsid w:val="004B6FB6"/>
    <w:rsid w:val="004C2FCC"/>
    <w:rsid w:val="004E5305"/>
    <w:rsid w:val="00500FB0"/>
    <w:rsid w:val="00525CE0"/>
    <w:rsid w:val="0054027B"/>
    <w:rsid w:val="005A57F3"/>
    <w:rsid w:val="005B2254"/>
    <w:rsid w:val="005B4B48"/>
    <w:rsid w:val="0060083F"/>
    <w:rsid w:val="006033C0"/>
    <w:rsid w:val="00623D71"/>
    <w:rsid w:val="00631CD4"/>
    <w:rsid w:val="00632212"/>
    <w:rsid w:val="00636F04"/>
    <w:rsid w:val="00651C94"/>
    <w:rsid w:val="00655EFF"/>
    <w:rsid w:val="006714EB"/>
    <w:rsid w:val="006718E2"/>
    <w:rsid w:val="006865B3"/>
    <w:rsid w:val="006A00D4"/>
    <w:rsid w:val="006B319C"/>
    <w:rsid w:val="006C3417"/>
    <w:rsid w:val="006D5ECB"/>
    <w:rsid w:val="00714300"/>
    <w:rsid w:val="007657E6"/>
    <w:rsid w:val="0076733C"/>
    <w:rsid w:val="007D3B52"/>
    <w:rsid w:val="007D7A0F"/>
    <w:rsid w:val="007F6CE5"/>
    <w:rsid w:val="00822338"/>
    <w:rsid w:val="00842E25"/>
    <w:rsid w:val="008504C6"/>
    <w:rsid w:val="00856375"/>
    <w:rsid w:val="00867CD9"/>
    <w:rsid w:val="00873061"/>
    <w:rsid w:val="008A4358"/>
    <w:rsid w:val="008D45A9"/>
    <w:rsid w:val="008E22FF"/>
    <w:rsid w:val="008F026F"/>
    <w:rsid w:val="008F1D2E"/>
    <w:rsid w:val="00941680"/>
    <w:rsid w:val="00976F4F"/>
    <w:rsid w:val="0098592D"/>
    <w:rsid w:val="009878E2"/>
    <w:rsid w:val="009A4348"/>
    <w:rsid w:val="009A7B91"/>
    <w:rsid w:val="009C5221"/>
    <w:rsid w:val="009D36ED"/>
    <w:rsid w:val="009D7FE3"/>
    <w:rsid w:val="009E540E"/>
    <w:rsid w:val="009E71A3"/>
    <w:rsid w:val="009F4252"/>
    <w:rsid w:val="00A6107F"/>
    <w:rsid w:val="00A74B17"/>
    <w:rsid w:val="00AB3BE7"/>
    <w:rsid w:val="00AC0856"/>
    <w:rsid w:val="00AC13CD"/>
    <w:rsid w:val="00B2524F"/>
    <w:rsid w:val="00B34AD6"/>
    <w:rsid w:val="00B3621E"/>
    <w:rsid w:val="00B459B2"/>
    <w:rsid w:val="00B86BCE"/>
    <w:rsid w:val="00BB0926"/>
    <w:rsid w:val="00BD40DC"/>
    <w:rsid w:val="00BD7C7E"/>
    <w:rsid w:val="00C1009B"/>
    <w:rsid w:val="00C27D15"/>
    <w:rsid w:val="00C315ED"/>
    <w:rsid w:val="00C40516"/>
    <w:rsid w:val="00C76DF2"/>
    <w:rsid w:val="00C907CC"/>
    <w:rsid w:val="00CC751A"/>
    <w:rsid w:val="00CD48D3"/>
    <w:rsid w:val="00CF2503"/>
    <w:rsid w:val="00D03168"/>
    <w:rsid w:val="00D272CC"/>
    <w:rsid w:val="00D46705"/>
    <w:rsid w:val="00D61C86"/>
    <w:rsid w:val="00D80FF5"/>
    <w:rsid w:val="00D84CC7"/>
    <w:rsid w:val="00D871B4"/>
    <w:rsid w:val="00D94E8B"/>
    <w:rsid w:val="00D97497"/>
    <w:rsid w:val="00DA2ED8"/>
    <w:rsid w:val="00DC7035"/>
    <w:rsid w:val="00E05905"/>
    <w:rsid w:val="00E16AAB"/>
    <w:rsid w:val="00E452C1"/>
    <w:rsid w:val="00E51ABB"/>
    <w:rsid w:val="00E54242"/>
    <w:rsid w:val="00E551A6"/>
    <w:rsid w:val="00E608C7"/>
    <w:rsid w:val="00E90CA2"/>
    <w:rsid w:val="00E93B29"/>
    <w:rsid w:val="00EA039A"/>
    <w:rsid w:val="00EA2A4B"/>
    <w:rsid w:val="00EB18BF"/>
    <w:rsid w:val="00ED7FBD"/>
    <w:rsid w:val="00EE0545"/>
    <w:rsid w:val="00EE4AD9"/>
    <w:rsid w:val="00F00D9B"/>
    <w:rsid w:val="00F0671B"/>
    <w:rsid w:val="00F15D85"/>
    <w:rsid w:val="00F21F7E"/>
    <w:rsid w:val="00F35795"/>
    <w:rsid w:val="00F37448"/>
    <w:rsid w:val="00F50174"/>
    <w:rsid w:val="00F559F1"/>
    <w:rsid w:val="00F565BD"/>
    <w:rsid w:val="00F84F51"/>
    <w:rsid w:val="00F95571"/>
    <w:rsid w:val="00FB116D"/>
    <w:rsid w:val="00FB602F"/>
    <w:rsid w:val="00FC2863"/>
    <w:rsid w:val="00FD44B0"/>
    <w:rsid w:val="00FD61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276" w:lineRule="auto"/>
        <w:ind w:right="-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FBD"/>
  </w:style>
  <w:style w:type="paragraph" w:styleId="Titre1">
    <w:name w:val="heading 1"/>
    <w:basedOn w:val="Normal"/>
    <w:next w:val="Normal"/>
    <w:link w:val="Titre1Car"/>
    <w:uiPriority w:val="9"/>
    <w:qFormat/>
    <w:rsid w:val="008D45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718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2FCC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52D74"/>
  </w:style>
  <w:style w:type="paragraph" w:styleId="Pieddepage">
    <w:name w:val="footer"/>
    <w:basedOn w:val="Normal"/>
    <w:link w:val="PieddepageCar"/>
    <w:uiPriority w:val="99"/>
    <w:semiHidden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52D74"/>
  </w:style>
  <w:style w:type="paragraph" w:styleId="Textedebulles">
    <w:name w:val="Balloon Text"/>
    <w:basedOn w:val="Normal"/>
    <w:link w:val="TextedebullesCar"/>
    <w:uiPriority w:val="99"/>
    <w:semiHidden/>
    <w:unhideWhenUsed/>
    <w:rsid w:val="002D3E7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3E7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A00D4"/>
    <w:pPr>
      <w:spacing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8E22F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FB602F"/>
    <w:pPr>
      <w:spacing w:before="100" w:beforeAutospacing="1" w:after="142" w:line="288" w:lineRule="auto"/>
      <w:ind w:right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qFormat/>
    <w:rsid w:val="0026580B"/>
    <w:rPr>
      <w:b/>
      <w:bCs/>
    </w:rPr>
  </w:style>
  <w:style w:type="character" w:styleId="Lienhypertexte">
    <w:name w:val="Hyperlink"/>
    <w:basedOn w:val="Policepardfaut"/>
    <w:uiPriority w:val="99"/>
    <w:unhideWhenUsed/>
    <w:rsid w:val="008D45A9"/>
    <w:rPr>
      <w:color w:val="0000FF" w:themeColor="hyperlink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D45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ienhypertextesuivivisit">
    <w:name w:val="FollowedHyperlink"/>
    <w:basedOn w:val="Policepardfaut"/>
    <w:uiPriority w:val="99"/>
    <w:semiHidden/>
    <w:unhideWhenUsed/>
    <w:rsid w:val="00F95571"/>
    <w:rPr>
      <w:color w:val="800080" w:themeColor="followedHyperlink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F955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955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2Car">
    <w:name w:val="Titre 2 Car"/>
    <w:basedOn w:val="Policepardfaut"/>
    <w:link w:val="Titre2"/>
    <w:uiPriority w:val="9"/>
    <w:rsid w:val="006718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276" w:lineRule="auto"/>
        <w:ind w:right="-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FBD"/>
  </w:style>
  <w:style w:type="paragraph" w:styleId="Titre1">
    <w:name w:val="heading 1"/>
    <w:basedOn w:val="Normal"/>
    <w:next w:val="Normal"/>
    <w:link w:val="Titre1Car"/>
    <w:uiPriority w:val="9"/>
    <w:qFormat/>
    <w:rsid w:val="008D45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718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2FC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52D74"/>
  </w:style>
  <w:style w:type="paragraph" w:styleId="Pieddepage">
    <w:name w:val="footer"/>
    <w:basedOn w:val="Normal"/>
    <w:link w:val="PieddepageCar"/>
    <w:uiPriority w:val="99"/>
    <w:semiHidden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52D74"/>
  </w:style>
  <w:style w:type="paragraph" w:styleId="Textedebulles">
    <w:name w:val="Balloon Text"/>
    <w:basedOn w:val="Normal"/>
    <w:link w:val="TextedebullesCar"/>
    <w:uiPriority w:val="99"/>
    <w:semiHidden/>
    <w:unhideWhenUsed/>
    <w:rsid w:val="002D3E7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3E7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A00D4"/>
    <w:pPr>
      <w:spacing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8E22F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FB602F"/>
    <w:pPr>
      <w:spacing w:before="100" w:beforeAutospacing="1" w:after="142" w:line="288" w:lineRule="auto"/>
      <w:ind w:right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qFormat/>
    <w:rsid w:val="0026580B"/>
    <w:rPr>
      <w:b/>
      <w:bCs/>
    </w:rPr>
  </w:style>
  <w:style w:type="character" w:styleId="Lienhypertexte">
    <w:name w:val="Hyperlink"/>
    <w:basedOn w:val="Policepardfaut"/>
    <w:uiPriority w:val="99"/>
    <w:unhideWhenUsed/>
    <w:rsid w:val="008D45A9"/>
    <w:rPr>
      <w:color w:val="0000FF" w:themeColor="hyperlink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D45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ienhypertextesuivivisit">
    <w:name w:val="FollowedHyperlink"/>
    <w:basedOn w:val="Policepardfaut"/>
    <w:uiPriority w:val="99"/>
    <w:semiHidden/>
    <w:unhideWhenUsed/>
    <w:rsid w:val="00F95571"/>
    <w:rPr>
      <w:color w:val="800080" w:themeColor="followedHyperlink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F955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955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2Car">
    <w:name w:val="Titre 2 Car"/>
    <w:basedOn w:val="Policepardfaut"/>
    <w:link w:val="Titre2"/>
    <w:uiPriority w:val="9"/>
    <w:rsid w:val="006718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07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95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1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2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46.png"/><Relationship Id="rId345" Type="http://schemas.openxmlformats.org/officeDocument/2006/relationships/image" Target="media/image155.wmf"/><Relationship Id="rId366" Type="http://schemas.openxmlformats.org/officeDocument/2006/relationships/image" Target="media/image167.wmf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2.wmf"/><Relationship Id="rId289" Type="http://schemas.openxmlformats.org/officeDocument/2006/relationships/image" Target="media/image13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2.wmf"/><Relationship Id="rId335" Type="http://schemas.openxmlformats.org/officeDocument/2006/relationships/oleObject" Target="embeddings/oleObject179.bin"/><Relationship Id="rId356" Type="http://schemas.openxmlformats.org/officeDocument/2006/relationships/oleObject" Target="embeddings/oleObject188.bin"/><Relationship Id="rId377" Type="http://schemas.microsoft.com/office/2007/relationships/hdphoto" Target="NULL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7.wmf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8.wmf"/><Relationship Id="rId325" Type="http://schemas.openxmlformats.org/officeDocument/2006/relationships/oleObject" Target="embeddings/oleObject172.bin"/><Relationship Id="rId346" Type="http://schemas.openxmlformats.org/officeDocument/2006/relationships/oleObject" Target="embeddings/oleObject184.bin"/><Relationship Id="rId367" Type="http://schemas.openxmlformats.org/officeDocument/2006/relationships/oleObject" Target="embeddings/oleObject192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0.wmf"/><Relationship Id="rId357" Type="http://schemas.openxmlformats.org/officeDocument/2006/relationships/image" Target="media/image162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3.bin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3.wmf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7.wmf"/><Relationship Id="rId347" Type="http://schemas.openxmlformats.org/officeDocument/2006/relationships/image" Target="media/image156.png"/><Relationship Id="rId44" Type="http://schemas.openxmlformats.org/officeDocument/2006/relationships/oleObject" Target="embeddings/oleObject20.bin"/><Relationship Id="rId65" Type="http://schemas.openxmlformats.org/officeDocument/2006/relationships/image" Target="media/image27.png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7.bin"/><Relationship Id="rId368" Type="http://schemas.openxmlformats.org/officeDocument/2006/relationships/image" Target="media/image1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png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89.bin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9.wmf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3.bin"/><Relationship Id="rId348" Type="http://schemas.openxmlformats.org/officeDocument/2006/relationships/image" Target="media/image157.wmf"/><Relationship Id="rId369" Type="http://schemas.openxmlformats.org/officeDocument/2006/relationships/oleObject" Target="embeddings/oleObject193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229" Type="http://schemas.openxmlformats.org/officeDocument/2006/relationships/image" Target="media/image103.wmf"/><Relationship Id="rId380" Type="http://schemas.openxmlformats.org/officeDocument/2006/relationships/theme" Target="theme/theme1.xml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3.wmf"/><Relationship Id="rId338" Type="http://schemas.openxmlformats.org/officeDocument/2006/relationships/image" Target="media/image151.png"/><Relationship Id="rId359" Type="http://schemas.openxmlformats.org/officeDocument/2006/relationships/image" Target="media/image163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272" Type="http://schemas.openxmlformats.org/officeDocument/2006/relationships/image" Target="media/image124.wmf"/><Relationship Id="rId293" Type="http://schemas.openxmlformats.org/officeDocument/2006/relationships/image" Target="media/image134.png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4.bin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0.bin"/><Relationship Id="rId381" Type="http://schemas.microsoft.com/office/2007/relationships/stylesWithEffects" Target="stylesWithEffects.xml"/><Relationship Id="rId220" Type="http://schemas.openxmlformats.org/officeDocument/2006/relationships/image" Target="media/image99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58.wmf"/><Relationship Id="rId371" Type="http://schemas.openxmlformats.org/officeDocument/2006/relationships/oleObject" Target="embeddings/oleObject1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2.wmf"/><Relationship Id="rId361" Type="http://schemas.openxmlformats.org/officeDocument/2006/relationships/image" Target="media/image164.png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png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4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6.bin"/><Relationship Id="rId372" Type="http://schemas.openxmlformats.org/officeDocument/2006/relationships/image" Target="media/image170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0.wmf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5.wmf"/><Relationship Id="rId201" Type="http://schemas.openxmlformats.org/officeDocument/2006/relationships/image" Target="media/image91.wmf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image" Target="media/image13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59.png"/><Relationship Id="rId373" Type="http://schemas.openxmlformats.org/officeDocument/2006/relationships/oleObject" Target="embeddings/oleObject195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0.wmf"/><Relationship Id="rId321" Type="http://schemas.openxmlformats.org/officeDocument/2006/relationships/image" Target="media/image145.wmf"/><Relationship Id="rId342" Type="http://schemas.openxmlformats.org/officeDocument/2006/relationships/image" Target="media/image153.wmf"/><Relationship Id="rId363" Type="http://schemas.openxmlformats.org/officeDocument/2006/relationships/oleObject" Target="embeddings/oleObject191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7.bin"/><Relationship Id="rId353" Type="http://schemas.openxmlformats.org/officeDocument/2006/relationships/image" Target="media/image160.wmf"/><Relationship Id="rId374" Type="http://schemas.openxmlformats.org/officeDocument/2006/relationships/image" Target="media/image17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16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301" Type="http://schemas.openxmlformats.org/officeDocument/2006/relationships/image" Target="media/image137.png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6.png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1.emf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image" Target="media/image13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4.png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1.bin"/><Relationship Id="rId365" Type="http://schemas.microsoft.com/office/2007/relationships/hdphoto" Target="NULL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8.bin"/><Relationship Id="rId355" Type="http://schemas.openxmlformats.org/officeDocument/2006/relationships/image" Target="media/image161.wmf"/><Relationship Id="rId376" Type="http://schemas.openxmlformats.org/officeDocument/2006/relationships/image" Target="media/image172.png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BE3EC4-5430-4D31-BF7B-89DAFC4B9C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2</Pages>
  <Words>2493</Words>
  <Characters>13712</Characters>
  <Application>Microsoft Office Word</Application>
  <DocSecurity>0</DocSecurity>
  <Lines>114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</dc:creator>
  <cp:lastModifiedBy>jean-marc bilheran</cp:lastModifiedBy>
  <cp:revision>5</cp:revision>
  <cp:lastPrinted>2016-06-13T07:34:00Z</cp:lastPrinted>
  <dcterms:created xsi:type="dcterms:W3CDTF">2016-06-13T07:30:00Z</dcterms:created>
  <dcterms:modified xsi:type="dcterms:W3CDTF">2016-06-13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